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  <p:sldMasterId id="2147483679" r:id="rId2"/>
  </p:sldMasterIdLst>
  <p:notesMasterIdLst>
    <p:notesMasterId r:id="rId47"/>
  </p:notesMasterIdLst>
  <p:handoutMasterIdLst>
    <p:handoutMasterId r:id="rId48"/>
  </p:handoutMasterIdLst>
  <p:sldIdLst>
    <p:sldId id="275" r:id="rId3"/>
    <p:sldId id="343" r:id="rId4"/>
    <p:sldId id="344" r:id="rId5"/>
    <p:sldId id="345" r:id="rId6"/>
    <p:sldId id="346" r:id="rId7"/>
    <p:sldId id="347" r:id="rId8"/>
    <p:sldId id="285" r:id="rId9"/>
    <p:sldId id="289" r:id="rId10"/>
    <p:sldId id="290" r:id="rId11"/>
    <p:sldId id="291" r:id="rId12"/>
    <p:sldId id="292" r:id="rId13"/>
    <p:sldId id="293" r:id="rId14"/>
    <p:sldId id="294" r:id="rId15"/>
    <p:sldId id="296" r:id="rId16"/>
    <p:sldId id="297" r:id="rId17"/>
    <p:sldId id="298" r:id="rId18"/>
    <p:sldId id="299" r:id="rId19"/>
    <p:sldId id="342" r:id="rId20"/>
    <p:sldId id="349" r:id="rId21"/>
    <p:sldId id="351" r:id="rId22"/>
    <p:sldId id="350" r:id="rId23"/>
    <p:sldId id="320" r:id="rId24"/>
    <p:sldId id="321" r:id="rId25"/>
    <p:sldId id="352" r:id="rId26"/>
    <p:sldId id="353" r:id="rId27"/>
    <p:sldId id="329" r:id="rId28"/>
    <p:sldId id="330" r:id="rId29"/>
    <p:sldId id="355" r:id="rId30"/>
    <p:sldId id="332" r:id="rId31"/>
    <p:sldId id="335" r:id="rId32"/>
    <p:sldId id="336" r:id="rId33"/>
    <p:sldId id="337" r:id="rId34"/>
    <p:sldId id="333" r:id="rId35"/>
    <p:sldId id="361" r:id="rId36"/>
    <p:sldId id="338" r:id="rId37"/>
    <p:sldId id="339" r:id="rId38"/>
    <p:sldId id="340" r:id="rId39"/>
    <p:sldId id="341" r:id="rId40"/>
    <p:sldId id="356" r:id="rId41"/>
    <p:sldId id="357" r:id="rId42"/>
    <p:sldId id="358" r:id="rId43"/>
    <p:sldId id="359" r:id="rId44"/>
    <p:sldId id="360" r:id="rId45"/>
    <p:sldId id="362" r:id="rId46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80"/>
    <a:srgbClr val="FFFFFF"/>
    <a:srgbClr val="DDDDDD"/>
    <a:srgbClr val="969696"/>
    <a:srgbClr val="FFFFCC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974" autoAdjust="0"/>
    <p:restoredTop sz="94524" autoAdjust="0"/>
  </p:normalViewPr>
  <p:slideViewPr>
    <p:cSldViewPr>
      <p:cViewPr varScale="1">
        <p:scale>
          <a:sx n="94" d="100"/>
          <a:sy n="94" d="100"/>
        </p:scale>
        <p:origin x="114" y="28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9492"/>
    </p:cViewPr>
  </p:sorterViewPr>
  <p:notesViewPr>
    <p:cSldViewPr>
      <p:cViewPr varScale="1">
        <p:scale>
          <a:sx n="90" d="100"/>
          <a:sy n="90" d="100"/>
        </p:scale>
        <p:origin x="3738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8403822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902013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726342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721104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026379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397809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368415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" y="477838"/>
            <a:ext cx="7256463" cy="408305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6448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0850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466523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925" y="479425"/>
            <a:ext cx="7250113" cy="4079875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2484" y="4558927"/>
            <a:ext cx="5370233" cy="4323828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889354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644287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277" y="4403725"/>
            <a:ext cx="5137150" cy="417195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284705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8227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9254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09300" cy="3984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6036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182539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514986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2" r:id="rId2"/>
    <p:sldLayoutId id="2147483661" r:id="rId3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6858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072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.jp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3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2.jpeg"/><Relationship Id="rId9" Type="http://schemas.openxmlformats.org/officeDocument/2006/relationships/image" Target="../media/image45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jpg"/><Relationship Id="rId5" Type="http://schemas.openxmlformats.org/officeDocument/2006/relationships/image" Target="../media/image51.jpeg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9.jpg"/><Relationship Id="rId4" Type="http://schemas.openxmlformats.org/officeDocument/2006/relationships/image" Target="../media/image38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3.jpeg"/><Relationship Id="rId3" Type="http://schemas.openxmlformats.org/officeDocument/2006/relationships/image" Target="../media/image54.emf"/><Relationship Id="rId7" Type="http://schemas.openxmlformats.org/officeDocument/2006/relationships/image" Target="../media/image58.jpeg"/><Relationship Id="rId12" Type="http://schemas.openxmlformats.org/officeDocument/2006/relationships/image" Target="../media/image6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7.jpeg"/><Relationship Id="rId11" Type="http://schemas.openxmlformats.org/officeDocument/2006/relationships/image" Target="../media/image38.jpeg"/><Relationship Id="rId5" Type="http://schemas.openxmlformats.org/officeDocument/2006/relationships/image" Target="../media/image56.jpeg"/><Relationship Id="rId15" Type="http://schemas.openxmlformats.org/officeDocument/2006/relationships/image" Target="../media/image65.jpeg"/><Relationship Id="rId10" Type="http://schemas.openxmlformats.org/officeDocument/2006/relationships/image" Target="../media/image61.jpeg"/><Relationship Id="rId4" Type="http://schemas.openxmlformats.org/officeDocument/2006/relationships/image" Target="../media/image55.jpeg"/><Relationship Id="rId9" Type="http://schemas.openxmlformats.org/officeDocument/2006/relationships/image" Target="../media/image60.jpeg"/><Relationship Id="rId14" Type="http://schemas.openxmlformats.org/officeDocument/2006/relationships/image" Target="../media/image6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8.jpg"/><Relationship Id="rId4" Type="http://schemas.openxmlformats.org/officeDocument/2006/relationships/image" Target="../media/image67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0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7.jpeg"/><Relationship Id="rId4" Type="http://schemas.openxmlformats.org/officeDocument/2006/relationships/image" Target="../media/image76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1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jpg"/><Relationship Id="rId7" Type="http://schemas.openxmlformats.org/officeDocument/2006/relationships/image" Target="../media/image11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1.png"/><Relationship Id="rId4" Type="http://schemas.openxmlformats.org/officeDocument/2006/relationships/image" Target="../media/image20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100-340GHz </a:t>
            </a:r>
            <a:r>
              <a:rPr lang="en-US"/>
              <a:t>wireless communications 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and </a:t>
            </a:r>
            <a:r>
              <a:rPr lang="en-US"/>
              <a:t>imaging </a:t>
            </a:r>
            <a:br>
              <a:rPr lang="en-US"/>
            </a:b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191768"/>
            <a:ext cx="11658600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croelectronics Reliability and Qualification Workshop, The Aerospace Corporation, El Segundo, CA, Feb. 5-7, 2019</a:t>
            </a:r>
            <a:endParaRPr lang="en-US" sz="1400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914400" y="3505200"/>
            <a:ext cx="11201400" cy="2462213"/>
          </a:xfrm>
        </p:spPr>
        <p:txBody>
          <a:bodyPr/>
          <a:lstStyle/>
          <a:p>
            <a:r>
              <a:rPr lang="en-US" sz="2000">
                <a:solidFill>
                  <a:srgbClr val="FF0000"/>
                </a:solidFill>
              </a:rPr>
              <a:t>M. Rodwell, UC Santa </a:t>
            </a:r>
            <a:r>
              <a:rPr lang="en-US" sz="2000" smtClean="0">
                <a:solidFill>
                  <a:srgbClr val="FF0000"/>
                </a:solidFill>
              </a:rPr>
              <a:t>Barbara </a:t>
            </a:r>
            <a:r>
              <a:rPr lang="en-US" sz="2000" smtClean="0"/>
              <a:t>; A. Niknejad, UC Berkeley; </a:t>
            </a:r>
            <a:endParaRPr lang="en-US" sz="2000"/>
          </a:p>
          <a:p>
            <a:endParaRPr lang="en-US" sz="2000" smtClean="0"/>
          </a:p>
          <a:p>
            <a:r>
              <a:rPr lang="en-US" sz="2000" smtClean="0"/>
              <a:t>J</a:t>
            </a:r>
            <a:r>
              <a:rPr lang="en-US" sz="2000"/>
              <a:t>. Buckwalter, U. Madhow, U. Mishra, S. Stemmer, UC Santa Barbara; </a:t>
            </a:r>
            <a:br>
              <a:rPr lang="en-US" sz="2000"/>
            </a:br>
            <a:r>
              <a:rPr lang="en-US" sz="2000"/>
              <a:t>E. Alon, B. Nikolic, V. Stojanovic, UC Berkeley; </a:t>
            </a:r>
            <a:br>
              <a:rPr lang="en-US" sz="2000"/>
            </a:br>
            <a:r>
              <a:rPr lang="en-US" sz="2000"/>
              <a:t>D. Jena, A. Molnar, C. Studer, H. Xing, Cornell; </a:t>
            </a:r>
            <a:br>
              <a:rPr lang="en-US" sz="2000"/>
            </a:br>
            <a:r>
              <a:rPr lang="en-US" sz="2000"/>
              <a:t>A. Molisch, H. Hashemi, USC; </a:t>
            </a:r>
            <a:br>
              <a:rPr lang="en-US" sz="2000"/>
            </a:br>
            <a:r>
              <a:rPr lang="en-US" sz="2000" smtClean="0"/>
              <a:t>H</a:t>
            </a:r>
            <a:r>
              <a:rPr lang="en-US" sz="2000"/>
              <a:t>. Krishnaswamy, Columbia; </a:t>
            </a:r>
            <a:r>
              <a:rPr lang="en-US" sz="2000" smtClean="0"/>
              <a:t>G</a:t>
            </a:r>
            <a:r>
              <a:rPr lang="en-US" sz="2000"/>
              <a:t>. Rebeiz, UC San Diego; </a:t>
            </a:r>
            <a:r>
              <a:rPr lang="en-US" sz="2000" smtClean="0"/>
              <a:t>D</a:t>
            </a:r>
            <a:r>
              <a:rPr lang="en-US" sz="2000"/>
              <a:t>. Katabi, MIT;  </a:t>
            </a:r>
            <a:r>
              <a:rPr lang="en-US" sz="2000" smtClean="0"/>
              <a:t>S</a:t>
            </a:r>
            <a:r>
              <a:rPr lang="en-US" sz="2000"/>
              <a:t>. Rangan, NYU; A. Arbabian, Stanford; S. Chowdhury, UC Davis; </a:t>
            </a:r>
            <a:r>
              <a:rPr lang="en-US" sz="2000" smtClean="0"/>
              <a:t>K</a:t>
            </a:r>
            <a:r>
              <a:rPr lang="en-US" sz="2000"/>
              <a:t>. O, UT </a:t>
            </a:r>
            <a:r>
              <a:rPr lang="en-US" sz="2000" smtClean="0"/>
              <a:t>Dallas</a:t>
            </a:r>
            <a:endParaRPr lang="en-US" sz="2000"/>
          </a:p>
        </p:txBody>
      </p:sp>
      <p:sp>
        <p:nvSpPr>
          <p:cNvPr id="7" name="Rectangle 6"/>
          <p:cNvSpPr/>
          <p:nvPr/>
        </p:nvSpPr>
        <p:spPr>
          <a:xfrm>
            <a:off x="932557" y="6193036"/>
            <a:ext cx="8287643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work was supported in part by the Semiconductor Research Corporation (SRC) and DARPA.</a:t>
            </a:r>
          </a:p>
        </p:txBody>
      </p:sp>
    </p:spTree>
    <p:extLst>
      <p:ext uri="{BB962C8B-B14F-4D97-AF65-F5344CB8AC3E}">
        <p14:creationId xmlns:p14="http://schemas.microsoft.com/office/powerpoint/2010/main" val="1663541402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75 </a:t>
            </a:r>
            <a:r>
              <a:rPr lang="en-US" dirty="0">
                <a:solidFill>
                  <a:srgbClr val="FF0000"/>
                </a:solidFill>
              </a:rPr>
              <a:t>GHz </a:t>
            </a:r>
            <a:r>
              <a:rPr lang="en-US" dirty="0"/>
              <a:t>spatially multiplexed base station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81000" y="904589"/>
            <a:ext cx="10663497" cy="379180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lvl="0">
              <a:buClr>
                <a:srgbClr val="FF0000"/>
              </a:buClr>
            </a:pP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Suppose we instead use a 75GHz carrier:</a:t>
            </a:r>
            <a:b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	keep</a:t>
            </a:r>
            <a:r>
              <a:rPr kumimoji="0" lang="en-US" sz="3200" b="1" i="0" u="none" strike="noStrike" kern="1200" cap="none" spc="0" normalizeH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320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</a:t>
            </a:r>
            <a:r>
              <a:rPr lang="en-US" sz="32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andset </a:t>
            </a:r>
            <a:r>
              <a:rPr lang="en-US" sz="320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</a:t>
            </a:r>
            <a:r>
              <a:rPr lang="en-US" sz="32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</a:t>
            </a:r>
            <a:r>
              <a:rPr lang="en-US" sz="320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ze: 8mm×8mm (4×4) </a:t>
            </a:r>
            <a:br>
              <a:rPr lang="en-US" sz="320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	keep the same # base station array elements</a:t>
            </a:r>
            <a:br>
              <a:rPr lang="en-US" sz="320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→ same Friss transmission losses</a:t>
            </a:r>
            <a:br>
              <a:rPr lang="en-US" sz="320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Also: same 4-9's foul-weather losses </a:t>
            </a:r>
            <a:endParaRPr kumimoji="0" 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lvl="0">
              <a:buClr>
                <a:srgbClr val="FF0000"/>
              </a:buClr>
            </a:pP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hen:</a:t>
            </a:r>
            <a:b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	almost</a:t>
            </a:r>
            <a:r>
              <a:rPr kumimoji="0" lang="en-US" sz="3200" b="1" i="0" u="none" strike="noStrike" kern="1200" cap="none" spc="0" normalizeH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the same range (</a:t>
            </a: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10 meters vs. 225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meters)</a:t>
            </a: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/>
            </a:r>
            <a:b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	larger</a:t>
            </a:r>
            <a:r>
              <a:rPr kumimoji="0" lang="en-US" sz="3200" b="1" i="0" u="none" strike="noStrike" kern="1200" cap="none" spc="0" normalizeH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array dimensions </a:t>
            </a: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9mm×655mm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(vs.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5mm×350m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)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81000" y="5562600"/>
            <a:ext cx="10363200" cy="44319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but, today</a:t>
            </a:r>
            <a:r>
              <a:rPr kumimoji="0" lang="en-US" sz="3200" b="1" i="0" u="none" strike="noStrike" kern="1200" cap="none" spc="0" normalizeH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75GHz ICs are easier than 140GHz ICs… 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41131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340 GHz (or even 650 GHz) backhaul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57200" y="5105400"/>
            <a:ext cx="11506200" cy="166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Sub-mm-wave line-of-sight MIMO network backbone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wireless @ optical speed; link network where fiber is too expensive to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place.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/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340 GHz: 640Gb/s  @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50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meters range;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1.6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meter linear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array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(5Tb/s for 8×8 square array)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/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65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GHz: 1.28Tb/s @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50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meter range;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1.6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meter linear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array.</a:t>
            </a:r>
            <a:b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Capacity doubles again if we use both polarizations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4668" y="1241367"/>
            <a:ext cx="3397136" cy="363543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264919"/>
            <a:ext cx="4948844" cy="3535681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301251" y="903249"/>
            <a:ext cx="2277459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linear array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087374" y="922134"/>
            <a:ext cx="2277459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square arra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508504"/>
            <a:ext cx="3364992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9367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340 GHz 640 Gb/s MIMO backhaul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76200" y="4038600"/>
            <a:ext cx="8818485" cy="748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marL="0" marR="0" lvl="0" indent="0" algn="l" defTabSz="820738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1.6m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IMO array: 8-elements, each 80 Gb/s QPSK; 640Gb/s total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4 × 4 sub-arrays → 8 degree beamsteering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16967" y="4814935"/>
            <a:ext cx="8094662" cy="387798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500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meters range in 50 mm/hr rain; 29 dB/km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16821" y="5813465"/>
            <a:ext cx="7409949" cy="443198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As: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82mW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</a:t>
            </a:r>
            <a:r>
              <a:rPr kumimoji="0" 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ou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(per element)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14605" y="6312730"/>
            <a:ext cx="4032525" cy="443198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LNAs: 4 dB noise figure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16968" y="5310452"/>
            <a:ext cx="7714997" cy="387798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Realistic packaging loss, operating &amp; design margin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166" y="809861"/>
            <a:ext cx="3088305" cy="33049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8675" y="1522907"/>
            <a:ext cx="3998925" cy="172394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200" y="1172284"/>
            <a:ext cx="3920206" cy="275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1667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340 GHz </a:t>
            </a:r>
            <a:r>
              <a:rPr lang="en-US">
                <a:solidFill>
                  <a:srgbClr val="FF0000"/>
                </a:solidFill>
              </a:rPr>
              <a:t>5 Tb/s </a:t>
            </a:r>
            <a:r>
              <a:rPr lang="en-US">
                <a:solidFill>
                  <a:srgbClr val="000000"/>
                </a:solidFill>
              </a:rPr>
              <a:t>MIMO backhaul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9144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81000" y="1524000"/>
            <a:ext cx="8610600" cy="13295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8-element 640Gb/s linear array:</a:t>
            </a: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/>
            </a:r>
            <a:b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requires 80mW power/elemen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requires 1.6m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linear arra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075" y="3782291"/>
            <a:ext cx="3541725" cy="277090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81000" y="4191000"/>
            <a:ext cx="7620000" cy="22159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8-element 5Tb/s square array:</a:t>
            </a:r>
            <a:b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ame link assumptions</a:t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requires 10mW power/element</a:t>
            </a:r>
            <a:b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...10W total radiated power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requires 1.6m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quare array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25515" y="914400"/>
            <a:ext cx="8818485" cy="4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marL="0" marR="0" lvl="0" indent="0" algn="l" defTabSz="820738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500m range in 50mm/hr. rain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9786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40 GHz frequency-scanned imaging car radar</a:t>
            </a:r>
          </a:p>
        </p:txBody>
      </p:sp>
      <p:pic>
        <p:nvPicPr>
          <p:cNvPr id="3" name="Picture 2" descr="Picture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84451" y="5218783"/>
            <a:ext cx="2375584" cy="1486817"/>
          </a:xfrm>
          <a:prstGeom prst="rect">
            <a:avLst/>
          </a:prstGeom>
        </p:spPr>
      </p:pic>
      <p:pic>
        <p:nvPicPr>
          <p:cNvPr id="4" name="Picture 2" descr="https://encrypted-tbn2.gstatic.com/images?q=tbn:ANd9GcSsKHKTz1aM96E_dlO90BFI2QwXO98w4op6sNH46ggAhJVbz3C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60035" y="5218783"/>
            <a:ext cx="1973270" cy="1478049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9465" y="859534"/>
            <a:ext cx="4724400" cy="4474466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963994"/>
            <a:ext cx="5486400" cy="4875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Imaging for cars, aircraf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/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drive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safely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@ 65MPH in heavy fog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fly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i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heavy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dust/fog/smok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  <a:sym typeface="Symbol" pitchFamily="18" charset="2"/>
            </a:endParaRP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Short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wavelengths: 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HDTV-resolution imaging,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small: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helicopter, drone, car</a:t>
            </a: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challenge: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complexity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/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standard array: # pixels = # RF channels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HDTV image: ~2×10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6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 pixels.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Need   2×10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6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 RF channels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!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  <a:sym typeface="Symbol" pitchFamily="18" charset="2"/>
            </a:endParaRP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Hardware-efficient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imaging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# RF channels &lt;&lt; # pixels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several technique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942299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40 GHz frequency-scanned imaging car radar</a:t>
            </a:r>
          </a:p>
        </p:txBody>
      </p:sp>
      <p:pic>
        <p:nvPicPr>
          <p:cNvPr id="3" name="Picture 2" descr="Picture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065386" y="5218783"/>
            <a:ext cx="2375584" cy="1486817"/>
          </a:xfrm>
          <a:prstGeom prst="rect">
            <a:avLst/>
          </a:prstGeom>
        </p:spPr>
      </p:pic>
      <p:pic>
        <p:nvPicPr>
          <p:cNvPr id="4" name="Picture 2" descr="https://encrypted-tbn2.gstatic.com/images?q=tbn:ANd9GcSsKHKTz1aM96E_dlO90BFI2QwXO98w4op6sNH46ggAhJVbz3C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440970" y="5218783"/>
            <a:ext cx="1973270" cy="1478049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859534"/>
            <a:ext cx="4724400" cy="447446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1307576" y="4088758"/>
            <a:ext cx="1651415" cy="3810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0" y="1973608"/>
            <a:ext cx="609600" cy="3810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507009"/>
            <a:ext cx="3536895" cy="388591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1" y="1981809"/>
            <a:ext cx="3075425" cy="360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marL="0" marR="0" lvl="0" indent="0" algn="l" defTabSz="820738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Image refresh rate:  60 Hz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52401" y="2529009"/>
            <a:ext cx="3766715" cy="360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marL="0" marR="0" lvl="0" indent="0" algn="l" defTabSz="820738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Resolution 64×512 pixels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52400" y="3144764"/>
            <a:ext cx="3728310" cy="360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marL="0" marR="0" lvl="0" indent="0" algn="l" defTabSz="820738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Angular resolution: 0.14 degrees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52400" y="4135364"/>
            <a:ext cx="2960210" cy="360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marL="0" marR="0" lvl="0" indent="0" algn="l" defTabSz="820738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Aperture: 35 cm by 35 cm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2438400" y="3631558"/>
            <a:ext cx="1749550" cy="3810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52401" y="3667951"/>
            <a:ext cx="4150765" cy="360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marL="0" marR="0" lvl="0" indent="0" algn="l" defTabSz="820738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Angular field of view: 9 by 73 degrees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156035" y="4991251"/>
            <a:ext cx="1036935" cy="268835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56035" y="5537122"/>
            <a:ext cx="1958655" cy="268835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76200" y="4683171"/>
            <a:ext cx="4648200" cy="1745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marL="0" marR="0" lvl="0" indent="0" algn="l" defTabSz="820738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Component requirements: </a:t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44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mW peak power/element,  </a:t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3% pulse duty factor</a:t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6 dB noise figure, </a:t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3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dB package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losses (each: trx, rcvr)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/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5 dB manufacturing/aging margin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93830" y="855866"/>
            <a:ext cx="7642595" cy="345645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885650"/>
            <a:ext cx="89916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marL="0" marR="0" lvl="0" indent="0" algn="l" defTabSz="820738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See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a soccer ball at 300 meters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in heavy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fog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(10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seconds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warning @ 100 km/hr.)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/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(5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dB SNR, 35 dB/km,  30cm diameter target, 10%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reflectivity)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/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Calibri" pitchFamily="34" charset="0"/>
                <a:cs typeface="Calibri" pitchFamily="34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7048738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Arial" charset="0"/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alt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Transistors </a:t>
            </a:r>
            <a:endParaRPr kumimoji="0" lang="en-US" altLang="en-US" sz="4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pic>
        <p:nvPicPr>
          <p:cNvPr id="8" name="Picture 7" descr="Picture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6800" y="2509979"/>
            <a:ext cx="2955627" cy="28922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57600" y="2503265"/>
            <a:ext cx="2887814" cy="29069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80587" y="2447846"/>
            <a:ext cx="3892952" cy="296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6986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5328" y="1107700"/>
            <a:ext cx="4899272" cy="3339380"/>
          </a:xfrm>
          <a:prstGeom prst="rect">
            <a:avLst/>
          </a:prstGeom>
        </p:spPr>
      </p:pic>
      <p:sp>
        <p:nvSpPr>
          <p:cNvPr id="36866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50813"/>
            <a:ext cx="9595735" cy="398462"/>
          </a:xfrm>
        </p:spPr>
        <p:txBody>
          <a:bodyPr/>
          <a:lstStyle/>
          <a:p>
            <a:pPr eaLnBrk="1" hangingPunct="1"/>
            <a:r>
              <a:rPr lang="en-US" sz="3600" dirty="0"/>
              <a:t>mm-Wave Wireless Transceiver Architecture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52172" y="4849985"/>
            <a:ext cx="8717935" cy="997196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custom PAs, LNAs → power, efficiency, noise</a:t>
            </a:r>
            <a:b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</a:b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Si CMOS beamformer→ integration scale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137346" y="6194827"/>
            <a:ext cx="6221610" cy="498598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...similar to today's cell phones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6956" y="972920"/>
            <a:ext cx="2935704" cy="12830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506" y="2395260"/>
            <a:ext cx="2042095" cy="2185169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>
            <a:off x="6530728" y="762000"/>
            <a:ext cx="0" cy="43528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8816728" y="783920"/>
            <a:ext cx="0" cy="43528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032444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609600" y="146051"/>
            <a:ext cx="11048999" cy="398463"/>
          </a:xfrm>
        </p:spPr>
        <p:txBody>
          <a:bodyPr/>
          <a:lstStyle/>
          <a:p>
            <a:r>
              <a:rPr lang="en-US" sz="3200" dirty="0" smtClean="0"/>
              <a:t>100-1000 GHz transistors and ICs</a:t>
            </a:r>
            <a:endParaRPr lang="en-US" sz="32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76200" y="762000"/>
          <a:ext cx="11900264" cy="42142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841864">
                  <a:extLst>
                    <a:ext uri="{9D8B030D-6E8A-4147-A177-3AD203B41FA5}">
                      <a16:colId xmlns:a16="http://schemas.microsoft.com/office/drawing/2014/main" val="1009085081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696264192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3495519816"/>
                    </a:ext>
                  </a:extLst>
                </a:gridCol>
                <a:gridCol w="2926080">
                  <a:extLst>
                    <a:ext uri="{9D8B030D-6E8A-4147-A177-3AD203B41FA5}">
                      <a16:colId xmlns:a16="http://schemas.microsoft.com/office/drawing/2014/main" val="142170247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410377815"/>
                    </a:ext>
                  </a:extLst>
                </a:gridCol>
                <a:gridCol w="2194560">
                  <a:extLst>
                    <a:ext uri="{9D8B030D-6E8A-4147-A177-3AD203B41FA5}">
                      <a16:colId xmlns:a16="http://schemas.microsoft.com/office/drawing/2014/main" val="1292329826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510916447"/>
                    </a:ext>
                  </a:extLst>
                </a:gridCol>
              </a:tblGrid>
              <a:tr h="616848">
                <a:tc>
                  <a:txBody>
                    <a:bodyPr/>
                    <a:lstStyle/>
                    <a:p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r>
                        <a:rPr lang="en-US" sz="2000" b="0" baseline="-250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x</a:t>
                      </a:r>
                    </a:p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 ICs to (GHz)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mplexity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NA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creased </a:t>
                      </a:r>
                      <a:b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andwidth ?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8271226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MO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5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  <a:endParaRPr lang="en-US" sz="2000" b="0" baseline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ultichannel transceivers</a:t>
                      </a:r>
                      <a:endParaRPr lang="en-US" sz="2000" b="0" baseline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oor: 1-5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ot looking good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11863625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oduction SiGe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0 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ultichannel transceivers</a:t>
                      </a:r>
                      <a:endParaRPr lang="en-US" sz="2000" b="0" baseline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: 20-10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pends on $$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4858634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SiGe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0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0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ultichannel transceivers</a:t>
                      </a:r>
                      <a:endParaRPr lang="en-US" sz="2000" b="0" baseline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: 20-10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-3THz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48852983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InP HBT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5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5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, frequency converter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oor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: 100-20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-3T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85410851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InP HEMT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0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NA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reat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eak: 20-5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-3T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0085578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GaN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0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cellent: 0.1-1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00G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37928022"/>
                  </a:ext>
                </a:extLst>
              </a:tr>
              <a:tr h="468692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NT, 2D, plasmonics etc. : no evidence or theory suggesting that these are useful or superior for 100-2000GHz</a:t>
                      </a:r>
                      <a:b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Cs with useful performance, 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ero experiment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0" baseline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89793129"/>
                  </a:ext>
                </a:extLst>
              </a:tr>
            </a:tbl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2400" y="5386626"/>
            <a:ext cx="116586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THz transistors exist today; further R&amp;D will further extend their bandwidth</a:t>
            </a:r>
            <a:b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</a:b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The challenge: driving the (reduced cost→ larger market→ reduced cost) cycle</a:t>
            </a:r>
            <a:endParaRPr kumimoji="0" lang="en-US" sz="2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469402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609600"/>
          </a:xfrm>
        </p:spPr>
        <p:txBody>
          <a:bodyPr/>
          <a:lstStyle/>
          <a:p>
            <a:r>
              <a:rPr lang="en-US" sz="3600"/>
              <a:t>130nm</a:t>
            </a:r>
            <a:r>
              <a:rPr lang="en-US" sz="3600" dirty="0"/>
              <a:t> / </a:t>
            </a:r>
            <a:r>
              <a:rPr lang="en-US" sz="3600"/>
              <a:t>1.1THz</a:t>
            </a:r>
            <a:r>
              <a:rPr lang="en-US" sz="3600" dirty="0"/>
              <a:t> </a:t>
            </a:r>
            <a:r>
              <a:rPr lang="en-US" sz="3600"/>
              <a:t>InP</a:t>
            </a:r>
            <a:r>
              <a:rPr lang="en-US" sz="3600" dirty="0"/>
              <a:t> </a:t>
            </a:r>
            <a:r>
              <a:rPr lang="en-US" sz="3600"/>
              <a:t>HBT</a:t>
            </a:r>
            <a:r>
              <a:rPr lang="en-US" sz="3600" dirty="0"/>
              <a:t> Technology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3583" y="3724954"/>
            <a:ext cx="3823663" cy="303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858" y="1586039"/>
            <a:ext cx="3056255" cy="2300161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5029200"/>
            <a:ext cx="4445189" cy="1438977"/>
          </a:xfrm>
          <a:prstGeom prst="rect">
            <a:avLst/>
          </a:prstGeom>
        </p:spPr>
      </p:pic>
      <p:pic>
        <p:nvPicPr>
          <p:cNvPr id="11" name="Picture 10" descr="Picture2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6844" y="1926370"/>
            <a:ext cx="2663156" cy="2340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0553" y="1926370"/>
            <a:ext cx="2280847" cy="2271687"/>
          </a:xfrm>
          <a:prstGeom prst="rect">
            <a:avLst/>
          </a:prstGeom>
        </p:spPr>
      </p:pic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029200" y="4801197"/>
            <a:ext cx="4629595" cy="152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100" b="0" dirty="0">
                <a:latin typeface="Calibri" pitchFamily="34" charset="0"/>
              </a:rPr>
              <a:t>Teledyne: M. Urteaga </a:t>
            </a:r>
            <a:r>
              <a:rPr lang="en-US" sz="1100" b="0" i="1" dirty="0">
                <a:latin typeface="Calibri" pitchFamily="34" charset="0"/>
              </a:rPr>
              <a:t>et al</a:t>
            </a:r>
            <a:r>
              <a:rPr lang="en-US" sz="1100" b="0" dirty="0">
                <a:latin typeface="Calibri" pitchFamily="34" charset="0"/>
              </a:rPr>
              <a:t>: 2017 IEEE Proceedings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953000" y="4462712"/>
            <a:ext cx="462959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latin typeface="Calibri" pitchFamily="34" charset="0"/>
              </a:rPr>
              <a:t>Integrated ~600GHz transmitter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4969470" y="866001"/>
            <a:ext cx="265053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latin typeface="Calibri" pitchFamily="34" charset="0"/>
              </a:rPr>
              <a:t>220 </a:t>
            </a:r>
            <a:r>
              <a:rPr lang="en-US" sz="2000" dirty="0" smtClean="0">
                <a:latin typeface="Calibri" pitchFamily="34" charset="0"/>
              </a:rPr>
              <a:t>GHz, </a:t>
            </a:r>
            <a:r>
              <a:rPr lang="en-US" sz="2000" dirty="0">
                <a:latin typeface="Calibri" pitchFamily="34" charset="0"/>
              </a:rPr>
              <a:t>0.18W </a:t>
            </a:r>
            <a:r>
              <a:rPr lang="en-US" sz="2000" dirty="0" smtClean="0">
                <a:latin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</a:rPr>
            </a:br>
            <a:r>
              <a:rPr lang="en-US" sz="2000" dirty="0" smtClean="0">
                <a:latin typeface="Calibri" pitchFamily="34" charset="0"/>
              </a:rPr>
              <a:t>power </a:t>
            </a:r>
            <a:r>
              <a:rPr lang="en-US" sz="2000" dirty="0">
                <a:latin typeface="Calibri" pitchFamily="34" charset="0"/>
              </a:rPr>
              <a:t>amplifier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5047805" y="1447851"/>
            <a:ext cx="2572195" cy="152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100" b="0" dirty="0">
                <a:latin typeface="Calibri" pitchFamily="34" charset="0"/>
              </a:rPr>
              <a:t>UCSB/Teledyne: T. Reed </a:t>
            </a:r>
            <a:r>
              <a:rPr lang="en-US" sz="1100" b="0" i="1" dirty="0">
                <a:latin typeface="Calibri" pitchFamily="34" charset="0"/>
              </a:rPr>
              <a:t>et al</a:t>
            </a:r>
            <a:r>
              <a:rPr lang="en-US" sz="1100" b="0" dirty="0">
                <a:latin typeface="Calibri" pitchFamily="34" charset="0"/>
              </a:rPr>
              <a:t>: 2013 CSICS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8991600" y="866001"/>
            <a:ext cx="28194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latin typeface="Calibri" pitchFamily="34" charset="0"/>
              </a:rPr>
              <a:t>325 </a:t>
            </a:r>
            <a:r>
              <a:rPr lang="en-US" sz="2000" dirty="0" smtClean="0">
                <a:latin typeface="Calibri" pitchFamily="34" charset="0"/>
              </a:rPr>
              <a:t>GHz, 16mW </a:t>
            </a:r>
            <a:br>
              <a:rPr lang="en-US" sz="2000" dirty="0" smtClean="0">
                <a:latin typeface="Calibri" pitchFamily="34" charset="0"/>
              </a:rPr>
            </a:br>
            <a:r>
              <a:rPr lang="en-US" sz="2000" dirty="0" smtClean="0">
                <a:latin typeface="Calibri" pitchFamily="34" charset="0"/>
              </a:rPr>
              <a:t>power </a:t>
            </a:r>
            <a:r>
              <a:rPr lang="en-US" sz="2000" dirty="0">
                <a:latin typeface="Calibri" pitchFamily="34" charset="0"/>
              </a:rPr>
              <a:t>amplifier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9067800" y="1447901"/>
            <a:ext cx="2438400" cy="304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100" b="0" dirty="0">
                <a:latin typeface="Calibri" pitchFamily="34" charset="0"/>
              </a:rPr>
              <a:t>UCSB/Teledyne: </a:t>
            </a:r>
            <a:r>
              <a:rPr lang="en-US" sz="1100" b="0" dirty="0" smtClean="0">
                <a:latin typeface="Calibri" pitchFamily="34" charset="0"/>
              </a:rPr>
              <a:t/>
            </a:r>
            <a:br>
              <a:rPr lang="en-US" sz="1100" b="0" dirty="0" smtClean="0">
                <a:latin typeface="Calibri" pitchFamily="34" charset="0"/>
              </a:rPr>
            </a:br>
            <a:r>
              <a:rPr lang="en-US" sz="1100" b="0" dirty="0" smtClean="0">
                <a:latin typeface="Calibri" pitchFamily="34" charset="0"/>
              </a:rPr>
              <a:t>A. Ahmed, 2018 EuMIC Symp.</a:t>
            </a:r>
            <a:endParaRPr lang="en-US" sz="1100" b="0" dirty="0">
              <a:latin typeface="Calibri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7427" y="5139354"/>
            <a:ext cx="2586592" cy="929415"/>
          </a:xfrm>
          <a:prstGeom prst="rect">
            <a:avLst/>
          </a:prstGeom>
        </p:spPr>
      </p:pic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007070" y="914400"/>
            <a:ext cx="265053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latin typeface="Calibri" pitchFamily="34" charset="0"/>
              </a:rPr>
              <a:t>1.1THz f</a:t>
            </a:r>
            <a:r>
              <a:rPr lang="en-US" sz="2000" baseline="-25000" dirty="0" smtClean="0">
                <a:latin typeface="Calibri" pitchFamily="34" charset="0"/>
              </a:rPr>
              <a:t>max</a:t>
            </a:r>
            <a:r>
              <a:rPr lang="en-US" sz="2000" dirty="0" smtClean="0">
                <a:latin typeface="Calibri" pitchFamily="34" charset="0"/>
              </a:rPr>
              <a:t> HBT,</a:t>
            </a:r>
            <a:br>
              <a:rPr lang="en-US" sz="2000" dirty="0" smtClean="0">
                <a:latin typeface="Calibri" pitchFamily="34" charset="0"/>
              </a:rPr>
            </a:br>
            <a:r>
              <a:rPr lang="en-US" sz="2000" dirty="0" smtClean="0">
                <a:latin typeface="Calibri" pitchFamily="34" charset="0"/>
              </a:rPr>
              <a:t>3.5 V breakdown</a:t>
            </a:r>
            <a:endParaRPr lang="en-US" sz="2000" dirty="0">
              <a:latin typeface="Calibri" pitchFamily="34" charset="0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066800" y="1524000"/>
            <a:ext cx="2572195" cy="152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nb-NO" sz="1100" b="0" smtClean="0">
                <a:latin typeface="Calibri" pitchFamily="34" charset="0"/>
              </a:rPr>
              <a:t>Teledyne/UCSB:  </a:t>
            </a:r>
            <a:r>
              <a:rPr lang="nb-NO" sz="1100" b="0">
                <a:latin typeface="Calibri" pitchFamily="34" charset="0"/>
              </a:rPr>
              <a:t>M. Urteaga et al: 2011 DRC</a:t>
            </a:r>
            <a:endParaRPr lang="nb-NO" sz="11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08212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96400" cy="398463"/>
          </a:xfrm>
        </p:spPr>
        <p:txBody>
          <a:bodyPr/>
          <a:lstStyle/>
          <a:p>
            <a:r>
              <a:rPr lang="en-US"/>
              <a:t>Why </a:t>
            </a:r>
            <a:r>
              <a:rPr lang="en-US" smtClean="0"/>
              <a:t>100-340GHz </a:t>
            </a:r>
            <a:r>
              <a:rPr lang="en-US" dirty="0" smtClean="0"/>
              <a:t>wireless </a:t>
            </a:r>
            <a:r>
              <a:rPr lang="en-US" dirty="0"/>
              <a:t>?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76400" y="914400"/>
            <a:ext cx="8439057" cy="1828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95400" y="3023747"/>
            <a:ext cx="10591800" cy="3453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ireless networks: exploding demand.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mmediate industry response: 5G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8, 38, 57-71(WiGig), 71-86GHz</a:t>
            </a:r>
            <a:b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increased spectrum, extensive beamforming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ext generation (6G ??): above 100GHz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greatly increased spectrum, massive spectral multiplex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lso TV-like imaging/sensing/radar: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rs, airplanes, drone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56475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0025" y="4732805"/>
            <a:ext cx="2313117" cy="1896595"/>
          </a:xfrm>
          <a:prstGeom prst="rect">
            <a:avLst/>
          </a:prstGeom>
        </p:spPr>
      </p:pic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049000" cy="398463"/>
          </a:xfrm>
        </p:spPr>
        <p:txBody>
          <a:bodyPr/>
          <a:lstStyle/>
          <a:p>
            <a:r>
              <a:rPr lang="en-US" sz="3600" dirty="0" smtClean="0"/>
              <a:t>Challenges at the 64nm/2THz &amp; 32nm/3THz Nodes</a:t>
            </a:r>
            <a:endParaRPr lang="en-US" sz="3600" dirty="0"/>
          </a:p>
        </p:txBody>
      </p:sp>
      <p:graphicFrame>
        <p:nvGraphicFramePr>
          <p:cNvPr id="220162" name="Object 10"/>
          <p:cNvGraphicFramePr>
            <a:graphicFrameLocks noChangeAspect="1"/>
          </p:cNvGraphicFramePr>
          <p:nvPr>
            <p:extLst/>
          </p:nvPr>
        </p:nvGraphicFramePr>
        <p:xfrm>
          <a:off x="5638800" y="762000"/>
          <a:ext cx="2394884" cy="351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KGPlot" r:id="rId5" imgW="5308560" imgH="7797600" progId="KGraph_Plot">
                  <p:embed/>
                </p:oleObj>
              </mc:Choice>
              <mc:Fallback>
                <p:oleObj name="KGPlot" r:id="rId5" imgW="5308560" imgH="7797600" progId="KGraph_Plot">
                  <p:embed/>
                  <p:pic>
                    <p:nvPicPr>
                      <p:cNvPr id="2201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762000"/>
                        <a:ext cx="2394884" cy="3516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1"/>
          <p:cNvSpPr txBox="1">
            <a:spLocks noChangeArrowheads="1"/>
          </p:cNvSpPr>
          <p:nvPr/>
        </p:nvSpPr>
        <p:spPr bwMode="auto">
          <a:xfrm rot="5400000">
            <a:off x="6611437" y="2224088"/>
            <a:ext cx="286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buClr>
                <a:srgbClr val="FF0000"/>
              </a:buClr>
            </a:pPr>
            <a:r>
              <a:rPr lang="en-US" sz="11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Baraskar </a:t>
            </a:r>
            <a:r>
              <a:rPr lang="en-US" sz="1100" b="0" i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et al</a:t>
            </a:r>
            <a:r>
              <a:rPr lang="en-US" sz="11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, Journal of Applied Physics, 2013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5943600" cy="4358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Need high base contact doping</a:t>
            </a:r>
            <a:b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&gt;10</a:t>
            </a:r>
            <a:r>
              <a:rPr lang="en-US" sz="2400" b="0" baseline="30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0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/cm</a:t>
            </a:r>
            <a:r>
              <a:rPr lang="en-US" sz="2400" b="0" baseline="30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3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for good contacts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b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high Auger recombination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very low </a:t>
            </a:r>
            <a:r>
              <a:rPr lang="en-US" sz="2400" b="0" dirty="0" smtClean="0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  <a:sym typeface="Symbol" pitchFamily="18" charset="2"/>
              </a:rPr>
              <a:t>b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.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Need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moderate contact penetration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d or Pt contacts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eact with 3++ nm of base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enetrate surface contaminants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oo deep for thin base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olution: base regrowth: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hin, moderately-doped intrinsic base</a:t>
            </a:r>
            <a:b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hick, heavily-doped extrinsic base</a:t>
            </a:r>
            <a:endParaRPr lang="en-US" sz="2400" dirty="0" smtClean="0">
              <a:solidFill>
                <a:srgbClr val="FF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10" name="Picture 9" descr="Picture7.jpg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259943" y="914400"/>
            <a:ext cx="3487057" cy="3009252"/>
          </a:xfrm>
          <a:prstGeom prst="rect">
            <a:avLst/>
          </a:prstGeom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8775200" y="3720001"/>
            <a:ext cx="3035800" cy="16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200" b="0" dirty="0">
                <a:solidFill>
                  <a:srgbClr val="FFFF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ode  et al., IEEE  TED, Aug. 2015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EDCC25B-10CD-493E-8BE9-EC7CDEBC2BA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46195" y="4672831"/>
            <a:ext cx="1897805" cy="21851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5646" y="4737399"/>
            <a:ext cx="2325354" cy="1874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9003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ETs (</a:t>
            </a:r>
            <a:r>
              <a:rPr lang="en-US" smtClean="0">
                <a:solidFill>
                  <a:srgbClr val="000000"/>
                </a:solidFill>
              </a:rPr>
              <a:t>HEMTs</a:t>
            </a:r>
            <a:r>
              <a:rPr lang="en-US" dirty="0" smtClean="0">
                <a:solidFill>
                  <a:srgbClr val="000000"/>
                </a:solidFill>
              </a:rPr>
              <a:t>): </a:t>
            </a:r>
            <a:r>
              <a:rPr lang="en-US" dirty="0">
                <a:solidFill>
                  <a:srgbClr val="000000"/>
                </a:solidFill>
              </a:rPr>
              <a:t>key for low </a:t>
            </a:r>
            <a:r>
              <a:rPr lang="en-US" dirty="0" smtClean="0">
                <a:solidFill>
                  <a:srgbClr val="000000"/>
                </a:solidFill>
              </a:rPr>
              <a:t>noise</a:t>
            </a:r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1138959"/>
            <a:ext cx="4800600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2:1 to 4:1 increase in f</a:t>
            </a:r>
            <a:r>
              <a:rPr lang="en-US" sz="2800" i="1" baseline="-25000" dirty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: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	improved noise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less required transmit </a:t>
            </a: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power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  smaller </a:t>
            </a:r>
            <a:r>
              <a:rPr lang="en-US" sz="2800" i="1" smtClean="0">
                <a:solidFill>
                  <a:srgbClr val="000000"/>
                </a:solidFill>
                <a:latin typeface="Calibri" pitchFamily="34" charset="0"/>
              </a:rPr>
              <a:t>PAs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, less DC power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i="1" dirty="0">
                <a:solidFill>
                  <a:srgbClr val="FF0000"/>
                </a:solidFill>
                <a:latin typeface="Calibri" pitchFamily="34" charset="0"/>
              </a:rPr>
              <a:t>or </a:t>
            </a:r>
            <a:r>
              <a:rPr lang="en-US" sz="2800" i="1" dirty="0" smtClean="0">
                <a:solidFill>
                  <a:srgbClr val="FF0000"/>
                </a:solidFill>
                <a:latin typeface="Calibri" pitchFamily="34" charset="0"/>
              </a:rPr>
              <a:t>higher-frequency </a:t>
            </a:r>
            <a:r>
              <a:rPr lang="en-US" sz="2800" i="1" dirty="0">
                <a:solidFill>
                  <a:srgbClr val="FF0000"/>
                </a:solidFill>
                <a:latin typeface="Calibri" pitchFamily="34" charset="0"/>
              </a:rPr>
              <a:t>system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41813"/>
              </p:ext>
            </p:extLst>
          </p:nvPr>
        </p:nvGraphicFramePr>
        <p:xfrm>
          <a:off x="5041755" y="762000"/>
          <a:ext cx="6664614" cy="426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KGPlot" r:id="rId3" imgW="5143320" imgH="3289320" progId="KGraph_Plot">
                  <p:embed/>
                </p:oleObj>
              </mc:Choice>
              <mc:Fallback>
                <p:oleObj name="KGPlot" r:id="rId3" imgW="5143320" imgH="3289320" progId="KGraph_Plot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755" y="762000"/>
                        <a:ext cx="6664614" cy="4263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0077"/>
              </p:ext>
            </p:extLst>
          </p:nvPr>
        </p:nvGraphicFramePr>
        <p:xfrm>
          <a:off x="6110007" y="1447800"/>
          <a:ext cx="3328129" cy="172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2311200" imgH="1193760" progId="Equation.DSMT4">
                  <p:embed/>
                </p:oleObj>
              </mc:Choice>
              <mc:Fallback>
                <p:oleObj name="Equation" r:id="rId5" imgW="2311200" imgH="1193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007" y="1447800"/>
                        <a:ext cx="3328129" cy="1720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14800" y="6248400"/>
            <a:ext cx="4326143" cy="2446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0" dirty="0">
                <a:latin typeface="Calibri" pitchFamily="34" charset="0"/>
              </a:rPr>
              <a:t>Xiaobing Mei, et al, IEEE </a:t>
            </a:r>
            <a:r>
              <a:rPr lang="en-US" sz="1100" b="0">
                <a:latin typeface="Calibri" pitchFamily="34" charset="0"/>
              </a:rPr>
              <a:t>EDL</a:t>
            </a:r>
            <a:r>
              <a:rPr lang="en-US" sz="1100" b="0" dirty="0">
                <a:latin typeface="Calibri" pitchFamily="34" charset="0"/>
              </a:rPr>
              <a:t>, April 2015 </a:t>
            </a:r>
            <a:r>
              <a:rPr lang="en-US" sz="1100" dirty="0">
                <a:solidFill>
                  <a:schemeClr val="tx2"/>
                </a:solidFill>
                <a:latin typeface="Calibri" pitchFamily="34" charset="0"/>
              </a:rPr>
              <a:t>(Northrop-Grumman)</a:t>
            </a:r>
          </a:p>
        </p:txBody>
      </p:sp>
      <p:sp>
        <p:nvSpPr>
          <p:cNvPr id="9" name="Rectangle 8"/>
          <p:cNvSpPr/>
          <p:nvPr/>
        </p:nvSpPr>
        <p:spPr>
          <a:xfrm>
            <a:off x="3883983" y="5486400"/>
            <a:ext cx="4574217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Calibri" pitchFamily="34" charset="0"/>
              </a:rPr>
              <a:t>First Demonstration of Amplification at 1 THz Using </a:t>
            </a:r>
            <a:br>
              <a:rPr lang="en-US" sz="1200" dirty="0">
                <a:latin typeface="Calibri" pitchFamily="34" charset="0"/>
              </a:rPr>
            </a:br>
            <a:r>
              <a:rPr lang="en-US" sz="1200" dirty="0">
                <a:latin typeface="Calibri" pitchFamily="34" charset="0"/>
              </a:rPr>
              <a:t>25-nm InP High Electron Mobility Transistor Process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" y="4471747"/>
            <a:ext cx="2874505" cy="2157653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381273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9" name="Rectangle 3"/>
          <p:cNvSpPr>
            <a:spLocks noChangeArrowheads="1"/>
          </p:cNvSpPr>
          <p:nvPr/>
        </p:nvSpPr>
        <p:spPr bwMode="auto">
          <a:xfrm>
            <a:off x="533400" y="152401"/>
            <a:ext cx="9871075" cy="46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134" tIns="45567" rIns="91134" bIns="45567" anchor="ctr"/>
          <a:lstStyle/>
          <a:p>
            <a:pPr marL="0" marR="0" lvl="0" indent="0" algn="l" defTabSz="927100" rtl="0" eaLnBrk="0" fontAlgn="base" latinLnBrk="0" hangingPunct="0">
              <a:lnSpc>
                <a:spcPct val="87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Towards 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faster </a:t>
            </a:r>
            <a:r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HEMTs: MOS-HEMTs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82901" y="849367"/>
            <a:ext cx="5760699" cy="320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caling limit: gate insulator thickness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HEMT: InAlAs barrier: tunneling, thermionic leakag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olution: replace InAlAs with high-K dielectric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nm ZrO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(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=25): adequately low leakage</a:t>
            </a: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caling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limit: source access resistanc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HEMT: InAlAs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barrier is under N+ source/drai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olution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egrowth, place N+  layer </a:t>
            </a:r>
            <a:r>
              <a:rPr kumimoji="0" lang="en-US" sz="2000" b="0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InAs channe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arget ~10nm node</a:t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~0.3nm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O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3nm thick channel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1.2 to 1.5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z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 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9418299" y="4572000"/>
            <a:ext cx="6858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6771" y="838200"/>
            <a:ext cx="6076629" cy="3349156"/>
          </a:xfrm>
          <a:prstGeom prst="rect">
            <a:avLst/>
          </a:prstGeom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383885" y="5410199"/>
            <a:ext cx="2808115" cy="193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Jun Wu, UCSB, IEEE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DL, 2018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600" y="4638041"/>
            <a:ext cx="2892304" cy="19510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7876" y="4711100"/>
            <a:ext cx="1793105" cy="1804977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 bwMode="auto">
          <a:xfrm>
            <a:off x="609600" y="4343400"/>
            <a:ext cx="10210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052" y="4777356"/>
            <a:ext cx="2708748" cy="1852044"/>
          </a:xfrm>
          <a:prstGeom prst="rect">
            <a:avLst/>
          </a:prstGeom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229600" y="159401"/>
            <a:ext cx="3352800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smtClean="0">
                <a:latin typeface="Calibri" pitchFamily="34" charset="0"/>
              </a:rPr>
              <a:t>1st demonstration: Fraunhofer IAF</a:t>
            </a:r>
            <a:endParaRPr lang="en-US" sz="16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8073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Arial" charset="0"/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altLang="en-US" sz="8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 </a:t>
            </a:r>
            <a:r>
              <a:rPr kumimoji="0" lang="en-US" alt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ICs</a:t>
            </a:r>
            <a:endParaRPr kumimoji="0" lang="en-US" altLang="en-US" sz="4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1681" y="2518260"/>
            <a:ext cx="2666185" cy="2884010"/>
          </a:xfrm>
          <a:prstGeom prst="rect">
            <a:avLst/>
          </a:prstGeom>
        </p:spPr>
      </p:pic>
      <p:pic>
        <p:nvPicPr>
          <p:cNvPr id="9" name="Picture 8" descr="Picture2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7573754" y="2698613"/>
            <a:ext cx="2929472" cy="257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786" y="2518259"/>
            <a:ext cx="2910680" cy="2898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7254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1524001" y="3359751"/>
            <a:ext cx="65" cy="1384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87790"/>
            <a:ext cx="10287000" cy="457200"/>
          </a:xfrm>
        </p:spPr>
        <p:txBody>
          <a:bodyPr/>
          <a:lstStyle/>
          <a:p>
            <a:pPr eaLnBrk="1" hangingPunct="1"/>
            <a:r>
              <a:rPr lang="en-US" sz="2800" b="1" dirty="0">
                <a:solidFill>
                  <a:srgbClr val="FFFFCC"/>
                </a:solidFill>
                <a:sym typeface="Symbol" pitchFamily="18" charset="2"/>
              </a:rPr>
              <a:t>130nm /1.1 THz InP </a:t>
            </a:r>
            <a:r>
              <a:rPr lang="en-US" sz="2800" b="1" dirty="0" smtClean="0">
                <a:solidFill>
                  <a:srgbClr val="FFFFCC"/>
                </a:solidFill>
                <a:sym typeface="Symbol" pitchFamily="18" charset="2"/>
              </a:rPr>
              <a:t>HBT ICs </a:t>
            </a:r>
            <a:r>
              <a:rPr lang="en-US" sz="2800" b="1" dirty="0">
                <a:solidFill>
                  <a:srgbClr val="FFFFCC"/>
                </a:solidFill>
                <a:sym typeface="Symbol" pitchFamily="18" charset="2"/>
              </a:rPr>
              <a:t>to 670 </a:t>
            </a:r>
            <a:r>
              <a:rPr lang="en-US" sz="2800" b="1" dirty="0" smtClean="0">
                <a:solidFill>
                  <a:srgbClr val="FFFFCC"/>
                </a:solidFill>
                <a:sym typeface="Symbol" pitchFamily="18" charset="2"/>
              </a:rPr>
              <a:t>GHz</a:t>
            </a:r>
            <a:endParaRPr lang="en-US" sz="2800" b="1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52229" name="Text Box 19"/>
          <p:cNvSpPr txBox="1">
            <a:spLocks noChangeArrowheads="1"/>
          </p:cNvSpPr>
          <p:nvPr/>
        </p:nvSpPr>
        <p:spPr bwMode="auto">
          <a:xfrm>
            <a:off x="438150" y="685801"/>
            <a:ext cx="2438400" cy="66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614 GHz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fundamental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VCO</a:t>
            </a:r>
          </a:p>
        </p:txBody>
      </p:sp>
      <p:sp>
        <p:nvSpPr>
          <p:cNvPr id="52230" name="Text Box 19"/>
          <p:cNvSpPr txBox="1">
            <a:spLocks noChangeArrowheads="1"/>
          </p:cNvSpPr>
          <p:nvPr/>
        </p:nvSpPr>
        <p:spPr bwMode="auto">
          <a:xfrm>
            <a:off x="5086350" y="561976"/>
            <a:ext cx="9906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340 GHz dynamic frequency divider</a:t>
            </a:r>
          </a:p>
        </p:txBody>
      </p:sp>
      <p:pic>
        <p:nvPicPr>
          <p:cNvPr id="52231" name="Picture 4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62150" y="685801"/>
            <a:ext cx="19812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2" name="Text Box 19"/>
          <p:cNvSpPr txBox="1">
            <a:spLocks noChangeArrowheads="1"/>
          </p:cNvSpPr>
          <p:nvPr/>
        </p:nvSpPr>
        <p:spPr bwMode="auto">
          <a:xfrm>
            <a:off x="438150" y="2444750"/>
            <a:ext cx="3429000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620 GHz, 20 dB gain amplifier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38150" y="2681289"/>
            <a:ext cx="1219200" cy="80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 Seo, TSC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3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0000"/>
                </a:solidFill>
                <a:ea typeface="ＭＳ Ｐゴシック" charset="-128"/>
                <a:cs typeface="Arial" charset="0"/>
              </a:rPr>
              <a:t>also: 670GHz amplifier</a:t>
            </a:r>
            <a:br>
              <a:rPr lang="en-US" sz="1050" i="1" dirty="0">
                <a:solidFill>
                  <a:srgbClr val="FF0000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0000"/>
                </a:solidFill>
                <a:ea typeface="ＭＳ Ｐゴシック" charset="-128"/>
                <a:cs typeface="Arial" charset="0"/>
              </a:rPr>
              <a:t>J. Hacker ,  TSC</a:t>
            </a:r>
            <a:br>
              <a:rPr lang="en-US" sz="1050" i="1" dirty="0">
                <a:solidFill>
                  <a:srgbClr val="FF0000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0000"/>
                </a:solidFill>
                <a:ea typeface="ＭＳ Ｐゴシック" charset="-128"/>
                <a:cs typeface="Arial" charset="0"/>
              </a:rPr>
              <a:t>IMS 2013 (not shown)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438150" y="1371600"/>
            <a:ext cx="1219200" cy="14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, TSC / UCSB</a:t>
            </a: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5086350" y="1530351"/>
            <a:ext cx="12192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, UCSB/TSC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0</a:t>
            </a:r>
          </a:p>
        </p:txBody>
      </p:sp>
      <p:pic>
        <p:nvPicPr>
          <p:cNvPr id="52236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62150" y="3886201"/>
            <a:ext cx="1981200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7" name="Text Box 19"/>
          <p:cNvSpPr txBox="1">
            <a:spLocks noChangeArrowheads="1"/>
          </p:cNvSpPr>
          <p:nvPr/>
        </p:nvSpPr>
        <p:spPr bwMode="auto">
          <a:xfrm>
            <a:off x="438150" y="3908426"/>
            <a:ext cx="19050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204 GHz static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frequency divider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(ECL master-slave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latch)</a:t>
            </a: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438150" y="4876801"/>
            <a:ext cx="12192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Z. Griffith, </a:t>
            </a:r>
            <a:r>
              <a:rPr lang="en-US" sz="1050" i="1" dirty="0" smtClean="0">
                <a:solidFill>
                  <a:srgbClr val="FFFFCC"/>
                </a:solidFill>
                <a:ea typeface="ＭＳ Ｐゴシック" charset="-128"/>
                <a:cs typeface="Arial" charset="0"/>
              </a:rPr>
              <a:t>TSC / UCSB</a:t>
            </a: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/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CSIC 2010</a:t>
            </a:r>
          </a:p>
        </p:txBody>
      </p:sp>
      <p:pic>
        <p:nvPicPr>
          <p:cNvPr id="52239" name="Picture 32" descr="Picture1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29350" y="2163764"/>
            <a:ext cx="2895600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40" name="Text Box 19"/>
          <p:cNvSpPr txBox="1">
            <a:spLocks noChangeArrowheads="1"/>
          </p:cNvSpPr>
          <p:nvPr/>
        </p:nvSpPr>
        <p:spPr bwMode="auto">
          <a:xfrm>
            <a:off x="5086350" y="2268539"/>
            <a:ext cx="990600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300 GHz fundamental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PLL</a:t>
            </a:r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5086350" y="3001963"/>
            <a:ext cx="12192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, TSC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1</a:t>
            </a:r>
          </a:p>
        </p:txBody>
      </p:sp>
      <p:sp>
        <p:nvSpPr>
          <p:cNvPr id="52242" name="Text Box 19"/>
          <p:cNvSpPr txBox="1">
            <a:spLocks noChangeArrowheads="1"/>
          </p:cNvSpPr>
          <p:nvPr/>
        </p:nvSpPr>
        <p:spPr bwMode="auto">
          <a:xfrm>
            <a:off x="4171950" y="3886201"/>
            <a:ext cx="9906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220 GHz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180 mW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power amplifier </a:t>
            </a:r>
            <a:endParaRPr lang="en-US" sz="1600" i="1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41" name="Text Box 19"/>
          <p:cNvSpPr txBox="1">
            <a:spLocks noChangeArrowheads="1"/>
          </p:cNvSpPr>
          <p:nvPr/>
        </p:nvSpPr>
        <p:spPr bwMode="auto">
          <a:xfrm>
            <a:off x="4171950" y="4821238"/>
            <a:ext cx="12192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T. Reed, UCSB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CSICS 2013</a:t>
            </a:r>
          </a:p>
        </p:txBody>
      </p:sp>
      <p:pic>
        <p:nvPicPr>
          <p:cNvPr id="52244" name="Picture 41" descr="Picture4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81750" y="609600"/>
            <a:ext cx="205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45" name="Text Box 19"/>
          <p:cNvSpPr txBox="1">
            <a:spLocks noChangeArrowheads="1"/>
          </p:cNvSpPr>
          <p:nvPr/>
        </p:nvSpPr>
        <p:spPr bwMode="auto">
          <a:xfrm>
            <a:off x="4781550" y="5461001"/>
            <a:ext cx="9906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600 GHz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Integrated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Transmitter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1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PLL + Mixer</a:t>
            </a:r>
            <a:endParaRPr lang="en-US" sz="1600" i="1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4781550" y="6270625"/>
            <a:ext cx="1219200" cy="14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  TSC</a:t>
            </a:r>
          </a:p>
        </p:txBody>
      </p:sp>
      <p:sp>
        <p:nvSpPr>
          <p:cNvPr id="52247" name="Text Box 19"/>
          <p:cNvSpPr txBox="1">
            <a:spLocks noChangeArrowheads="1"/>
          </p:cNvSpPr>
          <p:nvPr/>
        </p:nvSpPr>
        <p:spPr bwMode="auto">
          <a:xfrm>
            <a:off x="438150" y="5432426"/>
            <a:ext cx="9906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Integrated 300/350GHz Receivers: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1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LNA/Mixer/VCO</a:t>
            </a:r>
            <a:endParaRPr lang="en-US" sz="1600" i="1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438150" y="6270625"/>
            <a:ext cx="1219200" cy="14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  TSC</a:t>
            </a:r>
          </a:p>
        </p:txBody>
      </p:sp>
      <p:pic>
        <p:nvPicPr>
          <p:cNvPr id="52249" name="Picture 193" descr="TSC_Logo_Small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84395" y="76200"/>
            <a:ext cx="173140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0" name="Picture 194" descr="UCSBlogo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049000" y="459740"/>
            <a:ext cx="991986" cy="454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1" name="Picture 53" descr="Picture6.jp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24550" y="5432425"/>
            <a:ext cx="3219450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2" name="Picture 55" descr="Picture8.jp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885950" y="5426075"/>
            <a:ext cx="22987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1" descr="Picture2.jpg"/>
          <p:cNvPicPr>
            <a:picLocks noChangeAspect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010150" y="3775076"/>
            <a:ext cx="1600200" cy="1406525"/>
          </a:xfrm>
          <a:prstGeom prst="rect">
            <a:avLst/>
          </a:prstGeom>
          <a:noFill/>
          <a:ln w="76200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52254" name="Picture 33" descr="Picture1.jpg"/>
          <p:cNvPicPr>
            <a:picLocks noChangeAspect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657350" y="2667000"/>
            <a:ext cx="274320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5" name="Picture 33" descr="Picture7.jpg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39050" y="3756026"/>
            <a:ext cx="1485900" cy="134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56" name="Text Box 19"/>
          <p:cNvSpPr txBox="1">
            <a:spLocks noChangeArrowheads="1"/>
          </p:cNvSpPr>
          <p:nvPr/>
        </p:nvSpPr>
        <p:spPr bwMode="auto">
          <a:xfrm>
            <a:off x="6762750" y="3886201"/>
            <a:ext cx="9906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81 GHz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470 mW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power amplifier </a:t>
            </a:r>
            <a:endParaRPr lang="en-US" sz="1600" i="1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6762750" y="4821238"/>
            <a:ext cx="12192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H-C Park UCSB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4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15400" y="1303684"/>
            <a:ext cx="2560402" cy="419376"/>
          </a:xfrm>
          <a:prstGeom prst="rect">
            <a:avLst/>
          </a:prstGeom>
        </p:spPr>
      </p:pic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8839200" y="304800"/>
            <a:ext cx="9906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 smtClean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530 </a:t>
            </a: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GHz dynamic frequency divider</a:t>
            </a:r>
          </a:p>
        </p:txBody>
      </p:sp>
      <p:sp>
        <p:nvSpPr>
          <p:cNvPr id="39" name="Text Box 19"/>
          <p:cNvSpPr txBox="1">
            <a:spLocks noChangeArrowheads="1"/>
          </p:cNvSpPr>
          <p:nvPr/>
        </p:nvSpPr>
        <p:spPr bwMode="auto">
          <a:xfrm>
            <a:off x="9753600" y="762000"/>
            <a:ext cx="1219200" cy="290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, </a:t>
            </a:r>
            <a:r>
              <a:rPr lang="en-US" sz="1050" i="1" dirty="0" smtClean="0">
                <a:solidFill>
                  <a:srgbClr val="FFFFCC"/>
                </a:solidFill>
                <a:ea typeface="ＭＳ Ｐゴシック" charset="-128"/>
                <a:cs typeface="Arial" charset="0"/>
              </a:rPr>
              <a:t>TSC</a:t>
            </a:r>
            <a:br>
              <a:rPr lang="en-US" sz="1050" i="1" dirty="0" smtClean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 smtClean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EICE letter 2015</a:t>
            </a:r>
            <a:endParaRPr lang="en-US" sz="1050" i="1" dirty="0">
              <a:solidFill>
                <a:srgbClr val="FFFFCC"/>
              </a:solidFill>
              <a:ea typeface="ＭＳ Ｐゴシック" charset="-128"/>
              <a:cs typeface="Arial" charset="0"/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2" r="17996"/>
          <a:stretch/>
        </p:blipFill>
        <p:spPr>
          <a:xfrm>
            <a:off x="9426765" y="3146650"/>
            <a:ext cx="1606005" cy="1501550"/>
          </a:xfrm>
          <a:prstGeom prst="rect">
            <a:avLst/>
          </a:prstGeom>
        </p:spPr>
      </p:pic>
      <p:sp>
        <p:nvSpPr>
          <p:cNvPr id="42" name="Text Box 19"/>
          <p:cNvSpPr txBox="1">
            <a:spLocks noChangeArrowheads="1"/>
          </p:cNvSpPr>
          <p:nvPr/>
        </p:nvSpPr>
        <p:spPr bwMode="auto">
          <a:xfrm>
            <a:off x="9372600" y="2162175"/>
            <a:ext cx="2038350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 smtClean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94 GHz ultra low power phased-array pixel</a:t>
            </a:r>
            <a:endParaRPr lang="en-US" sz="1600" i="1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43" name="Text Box 19"/>
          <p:cNvSpPr txBox="1">
            <a:spLocks noChangeArrowheads="1"/>
          </p:cNvSpPr>
          <p:nvPr/>
        </p:nvSpPr>
        <p:spPr bwMode="auto">
          <a:xfrm>
            <a:off x="9372600" y="2619375"/>
            <a:ext cx="2133600" cy="290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 smtClean="0">
                <a:solidFill>
                  <a:srgbClr val="FFFFCC"/>
                </a:solidFill>
                <a:ea typeface="ＭＳ Ｐゴシック" charset="-128"/>
                <a:cs typeface="Arial" charset="0"/>
              </a:rPr>
              <a:t>S-K. Kim, UCSB</a:t>
            </a:r>
            <a:br>
              <a:rPr lang="en-US" sz="1050" i="1" dirty="0" smtClean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 smtClean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EEE JSSC 2017</a:t>
            </a:r>
            <a:endParaRPr lang="en-US" sz="1050" i="1" dirty="0">
              <a:solidFill>
                <a:srgbClr val="FFFFCC"/>
              </a:solidFill>
              <a:ea typeface="ＭＳ Ｐゴシック" charset="-128"/>
              <a:cs typeface="Arial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6705600" y="5243514"/>
            <a:ext cx="1276350" cy="1035050"/>
          </a:xfrm>
          <a:prstGeom prst="straightConnector1">
            <a:avLst/>
          </a:prstGeom>
          <a:noFill/>
          <a:ln w="1778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9703904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600" dirty="0"/>
              <a:t>140GHz </a:t>
            </a:r>
            <a:r>
              <a:rPr lang="en-US" sz="3600" dirty="0" smtClean="0"/>
              <a:t>MIMO transceiver</a:t>
            </a:r>
            <a:r>
              <a:rPr lang="en-US" sz="3600" dirty="0"/>
              <a:t> </a:t>
            </a:r>
            <a:r>
              <a:rPr lang="en-US" sz="3600" dirty="0" smtClean="0"/>
              <a:t>front-end ICs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019" y="1066800"/>
            <a:ext cx="6188598" cy="268492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833987"/>
            <a:ext cx="6387756" cy="28250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6020" y="2540874"/>
            <a:ext cx="3842980" cy="2869326"/>
          </a:xfrm>
          <a:prstGeom prst="rect">
            <a:avLst/>
          </a:prstGeom>
        </p:spPr>
      </p:pic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7391400" y="1371600"/>
            <a:ext cx="4629595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latin typeface="Calibri" pitchFamily="34" charset="0"/>
              </a:rPr>
              <a:t>S. Lee, A. Simseck, UCSB, 2018 </a:t>
            </a:r>
            <a:r>
              <a:rPr lang="en-US" sz="1600" b="0" dirty="0" smtClean="0">
                <a:latin typeface="Calibri" pitchFamily="34" charset="0"/>
              </a:rPr>
              <a:t>BCICTS, to be presented </a:t>
            </a:r>
            <a:endParaRPr lang="en-US" sz="16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6699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Arial" charset="0"/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alt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Systems &amp; Packages</a:t>
            </a:r>
            <a:endParaRPr kumimoji="0" lang="en-US" altLang="en-US" sz="4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282184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938" y="2979593"/>
            <a:ext cx="2980113" cy="16514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692" y="2991452"/>
            <a:ext cx="3205771" cy="1874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78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Beamforming for massive spatial multiplexing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4953000"/>
            <a:ext cx="1203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ure digital beamforming: 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ynamic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ange &amp; phase noise requireme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: both appear to be manageable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Wingdings" panose="05000000000000000000" pitchFamily="2" charset="2"/>
              </a:rPr>
              <a:t>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Wingdings" panose="05000000000000000000" pitchFamily="2" charset="2"/>
              </a:rPr>
              <a:t>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igital back-end processing requirements (die area, DC power): being investigated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???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ure RF beamforming: (focal plane, Butler matrixes, RF beamforming)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stablished approach in DOD systems (high dynamic range). Issues of array tiling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1" y="837437"/>
            <a:ext cx="10058400" cy="411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5157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sz="3200" dirty="0"/>
              <a:t>The mm-wave module design problem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1707" y="4081239"/>
            <a:ext cx="4693569" cy="241474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8935" y="838200"/>
            <a:ext cx="3951065" cy="2399355"/>
          </a:xfrm>
          <a:prstGeom prst="rect">
            <a:avLst/>
          </a:prstGeom>
        </p:spPr>
      </p:pic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550175" y="1012129"/>
            <a:ext cx="10956025" cy="378847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How to make the IC electronics </a:t>
            </a:r>
            <a:r>
              <a:rPr kumimoji="0" lang="en-US" sz="2800" b="1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fit </a:t>
            </a:r>
            <a:r>
              <a:rPr kumimoji="0" lang="en-US" sz="2800" b="1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?</a:t>
            </a:r>
            <a:r>
              <a:rPr lang="en-US" sz="2800" b="0"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b="0" smtClean="0">
                <a:latin typeface="Calibri" pitchFamily="34" charset="0"/>
                <a:cs typeface="Calibri" pitchFamily="34" charset="0"/>
              </a:rPr>
              <a:t>  </a:t>
            </a:r>
            <a:br>
              <a:rPr lang="en-US" sz="2800" b="0" smtClean="0">
                <a:latin typeface="Calibri" pitchFamily="34" charset="0"/>
                <a:cs typeface="Calibri" pitchFamily="34" charset="0"/>
              </a:rPr>
            </a:br>
            <a:r>
              <a:rPr lang="en-US" sz="2800" b="0" smtClean="0">
                <a:latin typeface="Calibri" pitchFamily="34" charset="0"/>
                <a:cs typeface="Calibri" pitchFamily="34" charset="0"/>
              </a:rPr>
              <a:t>     </a:t>
            </a:r>
            <a:r>
              <a:rPr kumimoji="0" lang="en-US" sz="2800" b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kumimoji="0" lang="en-US" sz="2800" b="0" u="none" strike="noStrike" kern="1200" cap="none" spc="0" normalizeH="0" baseline="-25000" noProof="0" smtClean="0">
                <a:ln>
                  <a:noFill/>
                </a:ln>
                <a:effectLst/>
                <a:uLnTx/>
                <a:uFillTx/>
                <a:latin typeface="Symbol" panose="05050102010706020507" pitchFamily="18" charset="2"/>
                <a:cs typeface="Calibri" pitchFamily="34" charset="0"/>
              </a:rPr>
              <a:t>0</a:t>
            </a:r>
            <a:r>
              <a:rPr kumimoji="0" lang="en-US" sz="2800" b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/2 spacing=</a:t>
            </a:r>
            <a:r>
              <a:rPr kumimoji="0" lang="en-US" sz="2800" b="0" u="none" strike="noStrike" kern="1200" cap="none" spc="0" normalizeH="0" noProof="0" smtClean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 1mm @ 150GHz </a:t>
            </a:r>
            <a:r>
              <a:rPr kumimoji="0" lang="en-US" sz="2800" b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 </a:t>
            </a:r>
            <a:br>
              <a:rPr kumimoji="0" lang="en-US" sz="2800" b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800" b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 H</a:t>
            </a:r>
            <a:r>
              <a:rPr kumimoji="0" lang="en-US" sz="2800" b="0" u="none" strike="noStrike" kern="1200" cap="none" spc="0" normalizeH="0" noProof="0" smtClean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ow to fit large power amplifier die ? </a:t>
            </a:r>
            <a:br>
              <a:rPr kumimoji="0" lang="en-US" sz="2800" b="0" u="none" strike="noStrike" kern="1200" cap="none" spc="0" normalizeH="0" noProof="0" smtClean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800" b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/>
            </a:r>
            <a:br>
              <a:rPr kumimoji="0" lang="en-US" sz="2800" b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800" b="1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Catastrophic losses </a:t>
            </a: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?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/>
            </a:r>
            <a:br>
              <a:rPr kumimoji="0" lang="en-US" sz="2800" b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800" b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 </a:t>
            </a:r>
            <a:r>
              <a:rPr lang="en-US" sz="2800" b="0" smtClean="0">
                <a:latin typeface="Calibri" pitchFamily="34" charset="0"/>
                <a:cs typeface="Calibri" pitchFamily="34" charset="0"/>
              </a:rPr>
              <a:t>Wire bonds, flip-chip bonds</a:t>
            </a:r>
            <a:r>
              <a:rPr kumimoji="0" lang="en-US" sz="2800" b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 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/>
            </a:r>
            <a:br>
              <a:rPr kumimoji="0" lang="en-US" sz="2800" b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800" b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 </a:t>
            </a:r>
            <a:r>
              <a:rPr lang="en-US" sz="2800" b="0" smtClean="0">
                <a:latin typeface="Calibri" pitchFamily="34" charset="0"/>
                <a:cs typeface="Calibri" pitchFamily="34" charset="0"/>
              </a:rPr>
              <a:t>If large apertures, losses on any long interconnects 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How </a:t>
            </a: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to remove the heat ?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/>
            </a:r>
            <a:br>
              <a:rPr kumimoji="0" lang="en-US" sz="2800" b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800" b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</a:t>
            </a:r>
            <a:r>
              <a:rPr lang="en-US" sz="2800" b="0" smtClean="0">
                <a:latin typeface="Calibri" pitchFamily="34" charset="0"/>
                <a:cs typeface="Calibri" pitchFamily="34" charset="0"/>
              </a:rPr>
              <a:t>High power densities</a:t>
            </a:r>
            <a:r>
              <a:rPr kumimoji="0" lang="en-US" sz="2800" b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</a:t>
            </a:r>
            <a:endParaRPr kumimoji="0" lang="en-US" sz="2800" b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8793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85855" cy="609600"/>
          </a:xfrm>
        </p:spPr>
        <p:txBody>
          <a:bodyPr/>
          <a:lstStyle/>
          <a:p>
            <a:r>
              <a:rPr lang="en-US" sz="3600" dirty="0"/>
              <a:t>mm-wave/sub-mm-wave packaging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76200" y="1295400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Not all systems steer in two planes...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   ...some steer in only one.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Not all systems steer over 180 degrees...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   ...some steer a smaller angular range</a:t>
            </a:r>
          </a:p>
        </p:txBody>
      </p:sp>
      <p:pic>
        <p:nvPicPr>
          <p:cNvPr id="411650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256545" y="1143000"/>
            <a:ext cx="6706855" cy="223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20000" y="4267200"/>
            <a:ext cx="4353264" cy="2459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8600" y="4495800"/>
            <a:ext cx="8746224" cy="12647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Arrays can often be linear (1D), instead of rectangular (2D)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Element spacing can often be greater tha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Calibri" pitchFamily="34" charset="0"/>
              </a:rPr>
              <a:t>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/2.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→ Array packaging then greatly simplifie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820994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1353800" cy="398463"/>
          </a:xfrm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100-340GHz</a:t>
            </a:r>
            <a:r>
              <a:rPr lang="en-US" dirty="0">
                <a:solidFill>
                  <a:srgbClr val="000000"/>
                </a:solidFill>
              </a:rPr>
              <a:t>: high-capacity communication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9144000" cy="2218160"/>
          </a:xfrm>
          <a:prstGeom prst="rect">
            <a:avLst/>
          </a:prstGeom>
          <a:ln>
            <a:noFill/>
          </a:ln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92273" y="875152"/>
            <a:ext cx="872792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Gigabit mobile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communication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Information anywhere, any time, without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limits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 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  <a:sym typeface="Symbol" pitchFamily="18" charset="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9637" y="4316486"/>
            <a:ext cx="8312728" cy="2389114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92274" y="3990201"/>
            <a:ext cx="1147112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Residential/office communication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Cellular/internet convergence: competition, low cost, broader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deployment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669552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Arial" charset="0"/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altLang="en-US" sz="8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Wireless above 100GHz</a:t>
            </a:r>
            <a:endParaRPr kumimoji="0" lang="en-US" altLang="en-US" sz="4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3201315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881" y="3492551"/>
            <a:ext cx="3224515" cy="1421268"/>
          </a:xfrm>
          <a:prstGeom prst="rect">
            <a:avLst/>
          </a:prstGeom>
        </p:spPr>
      </p:pic>
      <p:pic>
        <p:nvPicPr>
          <p:cNvPr id="12" name="Picture 7" descr="VSAR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92973" y="3431996"/>
            <a:ext cx="1721882" cy="1666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365" y="3299793"/>
            <a:ext cx="2654254" cy="1969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7379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9574213" cy="466725"/>
          </a:xfrm>
        </p:spPr>
        <p:txBody>
          <a:bodyPr/>
          <a:lstStyle/>
          <a:p>
            <a:r>
              <a:rPr lang="en-US" dirty="0" smtClean="0"/>
              <a:t>Wireless above 100 GHz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10120" y="914400"/>
            <a:ext cx="10996080" cy="53827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Massive capacities</a:t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large available bandwidths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massiv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patia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multiplexi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in base stations and point-point links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Very short range: few 100 meter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/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hort wavelength, high atmospheric losses.  Easily-blocked beams.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IC Technolog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/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All-silicon for short ranges below 250 GHz.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III-V LNAs and PAs for longer-range links.  Just like cell phones today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III-V frequency extenders for 340GHz and beyond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he challenge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/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patial multiplexing: computational complexity, </a:t>
            </a:r>
            <a:r>
              <a:rPr kumimoji="0" lang="en-US" sz="2800" b="0" i="0" u="none" strike="sng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dynamic rang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/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ackaging: fitting signal channels in very small areas </a:t>
            </a:r>
          </a:p>
        </p:txBody>
      </p:sp>
    </p:spTree>
    <p:extLst>
      <p:ext uri="{BB962C8B-B14F-4D97-AF65-F5344CB8AC3E}">
        <p14:creationId xmlns:p14="http://schemas.microsoft.com/office/powerpoint/2010/main" val="947867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Arial" charset="0"/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228600"/>
            <a:ext cx="8610600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In case of questions </a:t>
            </a:r>
            <a:endParaRPr kumimoji="0" lang="en-US" altLang="en-US" sz="14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20405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57760" cy="609600"/>
          </a:xfrm>
        </p:spPr>
        <p:txBody>
          <a:bodyPr/>
          <a:lstStyle/>
          <a:p>
            <a:r>
              <a:rPr lang="en-US" sz="3200" dirty="0"/>
              <a:t>Concept: Tile for linear arrays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722888" y="5326376"/>
            <a:ext cx="8746224" cy="1190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errestrial system: horizontal steering only→ linear array.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pace at edges of linear array: room for III-V PAs, LNAs.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Alternating-sides feed: 2mm pitch→ room for large GaN PAs.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Mounting directly on metal carrier→ heatsinking.</a:t>
            </a:r>
          </a:p>
        </p:txBody>
      </p:sp>
      <p:pic>
        <p:nvPicPr>
          <p:cNvPr id="413698" name="Picture 2" descr="2018_4_6_packag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090" y="998664"/>
            <a:ext cx="6861580" cy="3341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635091" y="1278323"/>
            <a:ext cx="1938715" cy="1679531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83477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140 GHz,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640 Gb/s MIMO backhaul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9144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81000" y="1524000"/>
            <a:ext cx="8610600" cy="177279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8-element 640Gb/s linear array: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link assumptions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2mW (vs. 80mW) power/elemen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2.6m (vs. 1.6m) linear array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5515" y="914400"/>
            <a:ext cx="8818485" cy="4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Why not use a lower-frequency carrier, e.g. 140 GHz ?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075" y="3782291"/>
            <a:ext cx="3541725" cy="277090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81000" y="4191000"/>
            <a:ext cx="7620000" cy="177279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8-element 5Tb/s square array: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link assumptions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0.25mW (vs. 10mW) power/elemen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2.6m (vs. 1.6m) square array</a:t>
            </a:r>
          </a:p>
        </p:txBody>
      </p:sp>
    </p:spTree>
    <p:extLst>
      <p:ext uri="{BB962C8B-B14F-4D97-AF65-F5344CB8AC3E}">
        <p14:creationId xmlns:p14="http://schemas.microsoft.com/office/powerpoint/2010/main" val="22128865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40 GHz spatially multiplexed base sta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4445"/>
          <a:stretch/>
        </p:blipFill>
        <p:spPr>
          <a:xfrm>
            <a:off x="0" y="762000"/>
            <a:ext cx="1219200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89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75 </a:t>
            </a:r>
            <a:r>
              <a:rPr lang="en-US" dirty="0">
                <a:solidFill>
                  <a:srgbClr val="FF0000"/>
                </a:solidFill>
              </a:rPr>
              <a:t>GHz </a:t>
            </a:r>
            <a:r>
              <a:rPr lang="en-US" dirty="0"/>
              <a:t>spatially multiplexed base st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25" t="14445"/>
          <a:stretch/>
        </p:blipFill>
        <p:spPr>
          <a:xfrm>
            <a:off x="76200" y="990600"/>
            <a:ext cx="12115800" cy="5867400"/>
          </a:xfrm>
          <a:prstGeom prst="rect">
            <a:avLst/>
          </a:prstGeom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81000" y="1503807"/>
            <a:ext cx="10473573" cy="177279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If we use instead a 75GHz carrier, </a:t>
            </a:r>
            <a:b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the range increases to 325 meters (vs. 250 meters)</a:t>
            </a:r>
            <a:b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but the handset becomes 16mm×16mm (vs. 9mm×9mm),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/>
            </a:r>
            <a:b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and the hub array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becomes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9mm×655mm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(vs.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5mm×350m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)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81000" y="4247007"/>
            <a:ext cx="7100790" cy="88639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Or, use a 4×4 (8mm×8mm) handset array, </a:t>
            </a:r>
            <a:b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and the range becomes 210 meters.</a:t>
            </a:r>
          </a:p>
        </p:txBody>
      </p:sp>
    </p:spTree>
    <p:extLst>
      <p:ext uri="{BB962C8B-B14F-4D97-AF65-F5344CB8AC3E}">
        <p14:creationId xmlns:p14="http://schemas.microsoft.com/office/powerpoint/2010/main" val="3123742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340 GHz 640 Gb/s MIMO backhaul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4445"/>
          <a:stretch/>
        </p:blipFill>
        <p:spPr>
          <a:xfrm>
            <a:off x="0" y="914400"/>
            <a:ext cx="12192000" cy="58674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29718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6953503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340 GHz </a:t>
            </a:r>
            <a:r>
              <a:rPr lang="en-US" dirty="0" smtClean="0">
                <a:solidFill>
                  <a:srgbClr val="FF0000"/>
                </a:solidFill>
              </a:rPr>
              <a:t>5 Tb/s </a:t>
            </a:r>
            <a:r>
              <a:rPr lang="en-US" dirty="0">
                <a:solidFill>
                  <a:srgbClr val="000000"/>
                </a:solidFill>
              </a:rPr>
              <a:t>MIMO backhau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6667"/>
          <a:stretch/>
        </p:blipFill>
        <p:spPr>
          <a:xfrm>
            <a:off x="0" y="1143000"/>
            <a:ext cx="12192000" cy="5715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075" y="3048000"/>
            <a:ext cx="3541725" cy="277090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Rectangle 8"/>
          <p:cNvSpPr/>
          <p:nvPr/>
        </p:nvSpPr>
        <p:spPr bwMode="auto">
          <a:xfrm>
            <a:off x="3505200" y="1524000"/>
            <a:ext cx="2743200" cy="609600"/>
          </a:xfrm>
          <a:prstGeom prst="rect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81000" y="3810000"/>
            <a:ext cx="6137706" cy="88639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requires 10mW output per element</a:t>
            </a:r>
            <a:b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</a:b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...10W total radiated power</a:t>
            </a:r>
          </a:p>
        </p:txBody>
      </p:sp>
    </p:spTree>
    <p:extLst>
      <p:ext uri="{BB962C8B-B14F-4D97-AF65-F5344CB8AC3E}">
        <p14:creationId xmlns:p14="http://schemas.microsoft.com/office/powerpoint/2010/main" val="9771930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833655" cy="609600"/>
          </a:xfrm>
        </p:spPr>
        <p:txBody>
          <a:bodyPr/>
          <a:lstStyle/>
          <a:p>
            <a:r>
              <a:rPr lang="en-US" sz="3200" dirty="0"/>
              <a:t>Background: split-block waveguides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693176" y="5533873"/>
            <a:ext cx="10194024" cy="932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Waveguides are manufactured (milled or die cast) from a set of pieces 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Precision pins aid alignment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3083" y="858982"/>
            <a:ext cx="6871855" cy="4017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0100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00-340GHz </a:t>
            </a:r>
            <a:r>
              <a:rPr lang="en-US" dirty="0"/>
              <a:t>imaging: fog/clouds/smoke/dus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3656"/>
            <a:ext cx="12192000" cy="5018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2970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57760" cy="609600"/>
          </a:xfrm>
        </p:spPr>
        <p:txBody>
          <a:bodyPr/>
          <a:lstStyle/>
          <a:p>
            <a:r>
              <a:rPr lang="en-US" sz="3200" dirty="0"/>
              <a:t>Concept: Tile for mm-wave arrays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722888" y="5174585"/>
            <a:ext cx="8746224" cy="16525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Split-block assembly.   Modules tile into larger array</a:t>
            </a: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IC area can be much larger than antenna area→ electronics can fit</a:t>
            </a: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Low-loss waveguide feeds, efficient waveguide horn antennas</a:t>
            </a: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Efficient heat-sinking: permits W-level GaN, InP, SiGe PAs for  long range</a:t>
            </a:r>
          </a:p>
        </p:txBody>
      </p:sp>
      <p:pic>
        <p:nvPicPr>
          <p:cNvPr id="412674" name="Picture 2" descr="2018_2_12__WG_Packa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091" y="1018081"/>
            <a:ext cx="6959295" cy="38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507342" y="969243"/>
            <a:ext cx="1686989" cy="192849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3481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57760" cy="609600"/>
          </a:xfrm>
        </p:spPr>
        <p:txBody>
          <a:bodyPr/>
          <a:lstStyle/>
          <a:p>
            <a:r>
              <a:rPr lang="en-US" sz="3200" dirty="0"/>
              <a:t>Concept: Tile for linear arrays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722888" y="5326376"/>
            <a:ext cx="8746224" cy="1190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Terrestrial system: horizontal steering only→ linear array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Space at edges of linear array: room for III-V PAs, LNAs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Alternating-sides feed: 2mm pitch→ room for large GaN PAs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Mounting directly on metal carrier→ heatsinking.</a:t>
            </a:r>
          </a:p>
        </p:txBody>
      </p:sp>
      <p:pic>
        <p:nvPicPr>
          <p:cNvPr id="413698" name="Picture 2" descr="2018_4_6_packag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090" y="998664"/>
            <a:ext cx="6861580" cy="3341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635091" y="1278323"/>
            <a:ext cx="1938715" cy="1679531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7885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9601200" cy="609600"/>
          </a:xfrm>
        </p:spPr>
        <p:txBody>
          <a:bodyPr/>
          <a:lstStyle/>
          <a:p>
            <a:r>
              <a:rPr lang="en-US" sz="2800" dirty="0"/>
              <a:t>Concept: module for small angular scanning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769376" y="4447963"/>
            <a:ext cx="8746224" cy="1190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Terrestrial system: horizontal + vertical steering → rectangular array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Limited angular steering range (installation)→ spacing &gt;&gt; </a:t>
            </a:r>
            <a:r>
              <a:rPr lang="en-US" sz="2000" b="0" dirty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/2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Endfire  / edge-card geometry: room for III-V PAs, LNAs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Mounting directly on metal carrier→ heatsinking.</a:t>
            </a:r>
          </a:p>
        </p:txBody>
      </p:sp>
      <p:pic>
        <p:nvPicPr>
          <p:cNvPr id="419842" name="Picture 2" descr="2018_30_30_package_draw_Vivald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985" y="1076256"/>
            <a:ext cx="5291584" cy="3055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5808" y="1135363"/>
            <a:ext cx="2552318" cy="2731355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769376" y="6019800"/>
            <a:ext cx="8746224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If Vivaldi's are replaced with dipoles, element spacing can be reduced to </a:t>
            </a:r>
            <a:r>
              <a:rPr lang="en-US" sz="2000" b="0" dirty="0" smtClean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/2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    → potential for wider angular scanning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3250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9601200" cy="609600"/>
          </a:xfrm>
        </p:spPr>
        <p:txBody>
          <a:bodyPr/>
          <a:lstStyle/>
          <a:p>
            <a:r>
              <a:rPr lang="en-US" sz="3200" dirty="0"/>
              <a:t>Concept: module for handset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722888" y="3960265"/>
            <a:ext cx="8746224" cy="2329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Handset transceiver performance: less challenging.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	No external III-V PAs, LNAs</a:t>
            </a: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Handset transceiver is simpler: single-beam, not spatially multiplexed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	Smaller die area→ array pixel fits in </a:t>
            </a:r>
            <a:r>
              <a:rPr lang="en-US" sz="2000" b="0" dirty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/2 × </a:t>
            </a:r>
            <a:r>
              <a:rPr lang="en-US" sz="2000" b="0" dirty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/2</a:t>
            </a: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Vertical integration of antenna on low-</a:t>
            </a:r>
            <a:r>
              <a:rPr lang="en-US" sz="2000" b="0" dirty="0">
                <a:latin typeface="Symbol" panose="05050102010706020507" pitchFamily="18" charset="2"/>
                <a:cs typeface="Calibri" pitchFamily="34" charset="0"/>
              </a:rPr>
              <a:t>e</a:t>
            </a:r>
            <a:r>
              <a:rPr lang="en-US" sz="2000" b="0" baseline="-25000" dirty="0">
                <a:latin typeface="Calibri" pitchFamily="34" charset="0"/>
                <a:cs typeface="Calibri" pitchFamily="34" charset="0"/>
              </a:rPr>
              <a:t>r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 superstrate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	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fused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Silica (Rebeiz)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	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ossibly also: spin-cast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BCB or polyimide, post-process.</a:t>
            </a:r>
          </a:p>
        </p:txBody>
      </p:sp>
      <p:pic>
        <p:nvPicPr>
          <p:cNvPr id="6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524641" y="1278323"/>
            <a:ext cx="1938715" cy="1679531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0866" name="Picture 2" descr="2018_30_30_package_draw_Vivald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734" y="1455731"/>
            <a:ext cx="5839458" cy="1295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05718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7730773" cy="466725"/>
          </a:xfrm>
        </p:spPr>
        <p:txBody>
          <a:bodyPr/>
          <a:lstStyle/>
          <a:p>
            <a:r>
              <a:rPr lang="en-US" sz="3600" dirty="0" smtClean="0"/>
              <a:t>Gallium Nitride Power Technologi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0506" y="4431768"/>
            <a:ext cx="3028094" cy="22738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224416" y="4812268"/>
            <a:ext cx="3129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-polar Ga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: Mishr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85800" y="1295400"/>
          <a:ext cx="48641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KGPlot" r:id="rId5" imgW="4863960" imgH="3276720" progId="KGraph_Plot">
                  <p:embed/>
                </p:oleObj>
              </mc:Choice>
              <mc:Fallback>
                <p:oleObj name="KGPlot" r:id="rId5" imgW="4863960" imgH="3276720" progId="KGraph_Plot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1295400"/>
                        <a:ext cx="4864100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880100" y="1219200"/>
          <a:ext cx="49403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KGPlot" r:id="rId7" imgW="4940280" imgH="3276720" progId="KGraph_Plot">
                  <p:embed/>
                </p:oleObj>
              </mc:Choice>
              <mc:Fallback>
                <p:oleObj name="KGPlot" r:id="rId7" imgW="4940280" imgH="3276720" progId="KGraph_Plot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0100" y="1219200"/>
                        <a:ext cx="4940300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52400" y="859360"/>
            <a:ext cx="8803820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GaN is the leading high-frequency power technology</a:t>
            </a:r>
          </a:p>
        </p:txBody>
      </p:sp>
    </p:spTree>
    <p:extLst>
      <p:ext uri="{BB962C8B-B14F-4D97-AF65-F5344CB8AC3E}">
        <p14:creationId xmlns:p14="http://schemas.microsoft.com/office/powerpoint/2010/main" val="1054625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100-340GHz</a:t>
            </a:r>
            <a:r>
              <a:rPr lang="en-US" dirty="0" smtClean="0">
                <a:solidFill>
                  <a:srgbClr val="000000"/>
                </a:solidFill>
              </a:rPr>
              <a:t>: </a:t>
            </a:r>
            <a:r>
              <a:rPr lang="en-US" dirty="0">
                <a:solidFill>
                  <a:srgbClr val="000000"/>
                </a:solidFill>
              </a:rPr>
              <a:t>benefits &amp; challenges</a:t>
            </a:r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59" y="819151"/>
            <a:ext cx="11064241" cy="5962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1068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40-340GHz</a:t>
            </a:r>
            <a:r>
              <a:rPr lang="en-US" dirty="0" smtClean="0"/>
              <a:t>: ComSenTer target applic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83" y="1752600"/>
            <a:ext cx="3901664" cy="1719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367" y="1560666"/>
            <a:ext cx="2109354" cy="22573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5642" y="1633769"/>
            <a:ext cx="3072843" cy="2195379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3400" y="838200"/>
            <a:ext cx="47244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MIMO hub: 128 beams/face</a:t>
            </a:r>
            <a:r>
              <a:rPr kumimoji="0" 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, 1/10Gb/s/user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/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</a:b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140 GHz 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568755" y="832247"/>
            <a:ext cx="539464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Point-point MIMO</a:t>
            </a:r>
            <a:r>
              <a:rPr kumimoji="0" 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: 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340GHz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Tb/s links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/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massive spatial multiplexing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26847" y="3909536"/>
            <a:ext cx="566915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220, 340GHz imaging: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drive/fly in fog/rain/snow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300m, 512×64 image, 60Hz, 15dB SNR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2400" y="4724400"/>
            <a:ext cx="5862249" cy="2041219"/>
          </a:xfrm>
          <a:prstGeom prst="rect">
            <a:avLst/>
          </a:prstGeom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721155" y="3909536"/>
            <a:ext cx="493744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Ultra-compact imaging: drones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unlike visible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image through fog/smoke/rain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79919" y="4869180"/>
            <a:ext cx="2011681" cy="176022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0084" y="6186135"/>
            <a:ext cx="2132872" cy="27869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53600" y="5742289"/>
            <a:ext cx="1892705" cy="353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869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Arial" charset="0"/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alt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140-340 GHz:</a:t>
            </a:r>
            <a:r>
              <a:rPr kumimoji="0" lang="en-US" altLang="en-US" sz="8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/>
            </a:r>
            <a:br>
              <a:rPr kumimoji="0" lang="en-US" altLang="en-US" sz="8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</a:br>
            <a:r>
              <a:rPr kumimoji="0" lang="en-US" altLang="en-US" sz="8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Applications</a:t>
            </a:r>
            <a:endParaRPr kumimoji="0" lang="en-US" altLang="en-US" sz="4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327660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366" y="3581374"/>
            <a:ext cx="1440717" cy="154177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9518" y="3720807"/>
            <a:ext cx="2590641" cy="13150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8389" y="3352496"/>
            <a:ext cx="2608256" cy="1986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645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18588"/>
            <a:ext cx="11566236" cy="36320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40 GHz spatially multiplexed base station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4332256"/>
            <a:ext cx="7806133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 1 Tb/s spatially-multiplexed base station 		</a:t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		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256 users/face, 4 faces  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		1024 total users @ 1 user/beam, 1 Gb/s/beam; 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		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225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m range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47267" y="5798403"/>
            <a:ext cx="7806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Link budget is feasible, but...</a:t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		Required component dynamic range ?</a:t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		Required complexity of back-end beamformer ?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  <a:sym typeface="Symbol" pitchFamily="18" charset="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9788" y="5439609"/>
            <a:ext cx="1769551" cy="109855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391400" y="4876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Handset: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8 × 8 array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  <a:sym typeface="Symbol" pitchFamily="18" charset="2"/>
              </a:rPr>
              <a:t>(9×9mm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pitchFamily="34" charset="0"/>
              <a:sym typeface="Symbol" pitchFamily="18" charset="2"/>
            </a:endParaRPr>
          </a:p>
        </p:txBody>
      </p:sp>
      <p:pic>
        <p:nvPicPr>
          <p:cNvPr id="8" name="Picture 2" descr="2018_4_6_packag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9083833" y="3292633"/>
            <a:ext cx="3873183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39123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64" y="838200"/>
            <a:ext cx="11566236" cy="36320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40 GHz spatially multiplexed base station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52400" y="4343400"/>
            <a:ext cx="8257075" cy="4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marL="0" marR="0" lvl="0" indent="0" algn="l" defTabSz="820738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ach face supports 256 beams @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1Gb/s/bea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93167" y="4852516"/>
            <a:ext cx="5380960" cy="387798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25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meters range in 50 mm/hr rain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93021" y="5851046"/>
            <a:ext cx="7409949" cy="443198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As: 16 dBm P</a:t>
            </a:r>
            <a:r>
              <a:rPr kumimoji="0" 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ou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(per element)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90805" y="6350311"/>
            <a:ext cx="4032525" cy="443198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LNAs: 3 dB noise figure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93168" y="5348033"/>
            <a:ext cx="9789032" cy="387798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Realistic packaging loss, operating &amp; design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margins (20dB total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286" y="3962400"/>
            <a:ext cx="3552114" cy="102790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4953000"/>
            <a:ext cx="3721100" cy="228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1000" y="3581400"/>
            <a:ext cx="3563824" cy="250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3531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3" id="{ED7BFDAC-689A-4100-AECB-E8B2159C3031}" vid="{C445D1E6-9E9E-438E-AC06-77596C17959B}"/>
    </a:ext>
  </a:extLst>
</a:theme>
</file>

<file path=ppt/theme/theme2.xml><?xml version="1.0" encoding="utf-8"?>
<a:theme xmlns:a="http://schemas.openxmlformats.org/drawingml/2006/main" name="1_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JUMP_template_wide_2018_4_20.pptx" id="{96A266E9-601E-45E4-95F8-C6F02C0EBDDA}" vid="{52CC944E-CF07-4F56-AA91-00B95BA83069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_wide</Template>
  <TotalTime>48</TotalTime>
  <Pages>2</Pages>
  <Words>1145</Words>
  <Application>Microsoft Office PowerPoint</Application>
  <PresentationFormat>Widescreen</PresentationFormat>
  <Paragraphs>223</Paragraphs>
  <Slides>4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7" baseType="lpstr">
      <vt:lpstr>ＭＳ Ｐゴシック</vt:lpstr>
      <vt:lpstr>Arial</vt:lpstr>
      <vt:lpstr>Arial Narrow</vt:lpstr>
      <vt:lpstr>Calibri</vt:lpstr>
      <vt:lpstr>Impact</vt:lpstr>
      <vt:lpstr>Symbol</vt:lpstr>
      <vt:lpstr>Tahoma</vt:lpstr>
      <vt:lpstr>Times New Roman</vt:lpstr>
      <vt:lpstr>Wingdings</vt:lpstr>
      <vt:lpstr>very_thin-text_template</vt:lpstr>
      <vt:lpstr>1_very_thin-text_template</vt:lpstr>
      <vt:lpstr>KGPlot</vt:lpstr>
      <vt:lpstr>Equation</vt:lpstr>
      <vt:lpstr>100-340GHz wireless communications  and imaging  </vt:lpstr>
      <vt:lpstr>Why 100-340GHz wireless ?</vt:lpstr>
      <vt:lpstr>100-340GHz: high-capacity communications</vt:lpstr>
      <vt:lpstr>100-340GHz imaging: fog/clouds/smoke/dust</vt:lpstr>
      <vt:lpstr>100-340GHz: benefits &amp; challenges</vt:lpstr>
      <vt:lpstr>140-340GHz: ComSenTer target applications</vt:lpstr>
      <vt:lpstr>PowerPoint Presentation</vt:lpstr>
      <vt:lpstr>140 GHz spatially multiplexed base station</vt:lpstr>
      <vt:lpstr>140 GHz spatially multiplexed base station</vt:lpstr>
      <vt:lpstr>75 GHz spatially multiplexed base station</vt:lpstr>
      <vt:lpstr>340 GHz (or even 650 GHz) backhaul</vt:lpstr>
      <vt:lpstr>340 GHz 640 Gb/s MIMO backhaul</vt:lpstr>
      <vt:lpstr>340 GHz 5 Tb/s MIMO backhaul</vt:lpstr>
      <vt:lpstr>340 GHz frequency-scanned imaging car radar</vt:lpstr>
      <vt:lpstr>340 GHz frequency-scanned imaging car radar</vt:lpstr>
      <vt:lpstr>PowerPoint Presentation</vt:lpstr>
      <vt:lpstr>mm-Wave Wireless Transceiver Architecture</vt:lpstr>
      <vt:lpstr>100-1000 GHz transistors and ICs</vt:lpstr>
      <vt:lpstr>130nm / 1.1THz InP HBT Technology</vt:lpstr>
      <vt:lpstr>Challenges at the 64nm/2THz &amp; 32nm/3THz Nodes</vt:lpstr>
      <vt:lpstr>FETs (HEMTs): key for low noise</vt:lpstr>
      <vt:lpstr>PowerPoint Presentation</vt:lpstr>
      <vt:lpstr>PowerPoint Presentation</vt:lpstr>
      <vt:lpstr>130nm /1.1 THz InP HBT ICs to 670 GHz</vt:lpstr>
      <vt:lpstr>140GHz MIMO transceiver front-end ICs</vt:lpstr>
      <vt:lpstr>PowerPoint Presentation</vt:lpstr>
      <vt:lpstr>Beamforming for massive spatial multiplexing </vt:lpstr>
      <vt:lpstr>The mm-wave module design problem</vt:lpstr>
      <vt:lpstr>mm-wave/sub-mm-wave packaging</vt:lpstr>
      <vt:lpstr>PowerPoint Presentation</vt:lpstr>
      <vt:lpstr>Wireless above 100 GHz</vt:lpstr>
      <vt:lpstr>PowerPoint Presentation</vt:lpstr>
      <vt:lpstr>Concept: Tile for linear arrays</vt:lpstr>
      <vt:lpstr>140 GHz, 640 Gb/s MIMO backhaul</vt:lpstr>
      <vt:lpstr>140 GHz spatially multiplexed base station</vt:lpstr>
      <vt:lpstr>75 GHz spatially multiplexed base station</vt:lpstr>
      <vt:lpstr>340 GHz 640 Gb/s MIMO backhaul</vt:lpstr>
      <vt:lpstr>340 GHz 5 Tb/s MIMO backhaul</vt:lpstr>
      <vt:lpstr>Background: split-block waveguides</vt:lpstr>
      <vt:lpstr>Concept: Tile for mm-wave arrays</vt:lpstr>
      <vt:lpstr>Concept: Tile for linear arrays</vt:lpstr>
      <vt:lpstr>Concept: module for small angular scanning</vt:lpstr>
      <vt:lpstr>Concept: module for handset</vt:lpstr>
      <vt:lpstr>Gallium Nitride Power Technologi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0-340GHz wireless communications  and imaging</dc:title>
  <dc:creator>rodwell</dc:creator>
  <cp:lastModifiedBy>rodwell</cp:lastModifiedBy>
  <cp:revision>9</cp:revision>
  <cp:lastPrinted>2002-08-11T02:20:55Z</cp:lastPrinted>
  <dcterms:created xsi:type="dcterms:W3CDTF">2019-02-07T00:32:46Z</dcterms:created>
  <dcterms:modified xsi:type="dcterms:W3CDTF">2019-02-07T15:32:35Z</dcterms:modified>
</cp:coreProperties>
</file>